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983"/>
      </w:tblGrid>
      <w:tr w:rsidR="00D41E28" w:rsidRPr="00332F6C" w14:paraId="6E006643" w14:textId="77777777" w:rsidTr="003B65BD">
        <w:trPr>
          <w:trHeight w:val="18948"/>
        </w:trPr>
        <w:tc>
          <w:tcPr>
            <w:tcW w:w="14983" w:type="dxa"/>
          </w:tcPr>
          <w:p w14:paraId="4276F552" w14:textId="77777777" w:rsidR="0076679F" w:rsidRPr="00332F6C" w:rsidRDefault="00D41E28" w:rsidP="003B65BD">
            <w:pPr>
              <w:jc w:val="center"/>
              <w:rPr>
                <w:b/>
              </w:rPr>
            </w:pPr>
            <w:r w:rsidRPr="00332F6C">
              <w:rPr>
                <w:b/>
              </w:rPr>
              <w:br w:type="page"/>
            </w:r>
          </w:p>
          <w:p w14:paraId="68AE1CFC" w14:textId="584B32E6" w:rsidR="002E0ED9" w:rsidRPr="00332F6C" w:rsidRDefault="002E0ED9" w:rsidP="003B65BD">
            <w:pPr>
              <w:jc w:val="center"/>
              <w:rPr>
                <w:rFonts w:eastAsia="华文中宋"/>
                <w:b/>
                <w:sz w:val="44"/>
              </w:rPr>
            </w:pPr>
            <w:r w:rsidRPr="00332F6C">
              <w:rPr>
                <w:rFonts w:eastAsia="华文中宋"/>
                <w:b/>
                <w:sz w:val="44"/>
              </w:rPr>
              <w:t>20</w:t>
            </w:r>
            <w:r w:rsidRPr="00332F6C">
              <w:rPr>
                <w:rFonts w:eastAsia="华文中宋" w:hint="eastAsia"/>
                <w:b/>
                <w:sz w:val="44"/>
              </w:rPr>
              <w:t>23</w:t>
            </w:r>
            <w:r w:rsidRPr="00332F6C">
              <w:rPr>
                <w:rFonts w:eastAsia="华文中宋"/>
                <w:b/>
                <w:sz w:val="44"/>
              </w:rPr>
              <w:t>~20</w:t>
            </w:r>
            <w:r w:rsidRPr="00332F6C">
              <w:rPr>
                <w:rFonts w:eastAsia="华文中宋" w:hint="eastAsia"/>
                <w:b/>
                <w:sz w:val="44"/>
              </w:rPr>
              <w:t>24</w:t>
            </w:r>
            <w:r w:rsidRPr="00332F6C">
              <w:rPr>
                <w:rFonts w:eastAsia="华文中宋"/>
                <w:b/>
                <w:sz w:val="44"/>
              </w:rPr>
              <w:t>学</w:t>
            </w:r>
            <w:r w:rsidRPr="00332F6C">
              <w:rPr>
                <w:rFonts w:eastAsia="华文中宋" w:hAnsi="华文中宋"/>
                <w:b/>
                <w:sz w:val="44"/>
              </w:rPr>
              <w:t>年第</w:t>
            </w:r>
            <w:r w:rsidRPr="00332F6C">
              <w:rPr>
                <w:rFonts w:eastAsia="华文中宋" w:hint="eastAsia"/>
                <w:b/>
                <w:sz w:val="44"/>
              </w:rPr>
              <w:t>1</w:t>
            </w:r>
            <w:r w:rsidRPr="00332F6C">
              <w:rPr>
                <w:rFonts w:eastAsia="华文中宋" w:hAnsi="华文中宋"/>
                <w:b/>
                <w:sz w:val="44"/>
              </w:rPr>
              <w:t>学</w:t>
            </w:r>
            <w:r w:rsidRPr="00332F6C">
              <w:rPr>
                <w:rFonts w:eastAsia="华文中宋" w:hAnsi="华文中宋" w:hint="eastAsia"/>
                <w:b/>
                <w:sz w:val="44"/>
              </w:rPr>
              <w:t>期</w:t>
            </w:r>
            <w:r w:rsidR="003B65BD" w:rsidRPr="00332F6C">
              <w:rPr>
                <w:rFonts w:eastAsia="华文中宋" w:hint="eastAsia"/>
                <w:b/>
                <w:sz w:val="44"/>
              </w:rPr>
              <w:t>长三角工程教育联盟高校高等数学</w:t>
            </w:r>
            <w:r w:rsidR="00722DD0" w:rsidRPr="00332F6C">
              <w:rPr>
                <w:rFonts w:eastAsia="华文中宋" w:hint="eastAsia"/>
                <w:b/>
                <w:sz w:val="44"/>
              </w:rPr>
              <w:t>A1</w:t>
            </w:r>
            <w:proofErr w:type="gramStart"/>
            <w:r w:rsidR="003B65BD" w:rsidRPr="00332F6C">
              <w:rPr>
                <w:rFonts w:eastAsia="华文中宋" w:hint="eastAsia"/>
                <w:b/>
                <w:sz w:val="44"/>
              </w:rPr>
              <w:t>联考</w:t>
            </w:r>
            <w:r w:rsidRPr="00332F6C">
              <w:rPr>
                <w:rFonts w:eastAsia="华文中宋" w:hint="eastAsia"/>
                <w:b/>
                <w:sz w:val="44"/>
              </w:rPr>
              <w:t>试</w:t>
            </w:r>
            <w:proofErr w:type="gramEnd"/>
            <w:r w:rsidRPr="00332F6C">
              <w:rPr>
                <w:rFonts w:eastAsia="华文中宋" w:hint="eastAsia"/>
                <w:b/>
                <w:sz w:val="44"/>
              </w:rPr>
              <w:t>卷</w:t>
            </w:r>
            <w:r w:rsidR="00B50540">
              <w:rPr>
                <w:rFonts w:eastAsia="华文中宋" w:hint="eastAsia"/>
                <w:b/>
                <w:sz w:val="44"/>
              </w:rPr>
              <w:t>三</w:t>
            </w:r>
          </w:p>
          <w:p w14:paraId="7A9AD359" w14:textId="77777777" w:rsidR="003B65BD" w:rsidRPr="00332F6C" w:rsidRDefault="002E0ED9" w:rsidP="003B65BD">
            <w:pPr>
              <w:jc w:val="center"/>
              <w:rPr>
                <w:b/>
                <w:sz w:val="24"/>
              </w:rPr>
            </w:pPr>
            <w:r w:rsidRPr="00332F6C">
              <w:rPr>
                <w:rFonts w:eastAsia="华文中宋" w:hint="eastAsia"/>
                <w:b/>
                <w:sz w:val="44"/>
              </w:rPr>
              <w:t>标准答案和评分标准</w:t>
            </w:r>
          </w:p>
          <w:p w14:paraId="20AAFB70" w14:textId="77777777" w:rsidR="00D41E28" w:rsidRPr="00332F6C" w:rsidRDefault="00D41E28" w:rsidP="007C5E0E">
            <w:pPr>
              <w:jc w:val="center"/>
              <w:rPr>
                <w:b/>
                <w:sz w:val="24"/>
              </w:rPr>
            </w:pPr>
          </w:p>
          <w:p w14:paraId="5A7CC623" w14:textId="77777777" w:rsidR="00D41E28" w:rsidRPr="00332F6C" w:rsidRDefault="00D41E28" w:rsidP="007C5E0E">
            <w:pPr>
              <w:rPr>
                <w:rFonts w:eastAsia="黑体"/>
                <w:b/>
                <w:bCs/>
                <w:szCs w:val="21"/>
              </w:rPr>
            </w:pPr>
            <w:r w:rsidRPr="00332F6C">
              <w:rPr>
                <w:rFonts w:eastAsia="黑体" w:hint="eastAsia"/>
                <w:b/>
                <w:bCs/>
                <w:sz w:val="28"/>
              </w:rPr>
              <w:t>一、单项选择</w:t>
            </w:r>
            <w:r w:rsidRPr="00332F6C">
              <w:rPr>
                <w:rFonts w:eastAsia="黑体" w:hint="eastAsia"/>
                <w:b/>
                <w:bCs/>
                <w:szCs w:val="21"/>
              </w:rPr>
              <w:t>（</w:t>
            </w:r>
            <w:r w:rsidRPr="00332F6C">
              <w:rPr>
                <w:rFonts w:hint="eastAsia"/>
                <w:b/>
                <w:sz w:val="28"/>
              </w:rPr>
              <w:t>每题</w:t>
            </w:r>
            <w:r w:rsidR="003B65BD" w:rsidRPr="00332F6C">
              <w:rPr>
                <w:rFonts w:hint="eastAsia"/>
                <w:b/>
                <w:sz w:val="28"/>
              </w:rPr>
              <w:t>3</w:t>
            </w:r>
            <w:r w:rsidRPr="00332F6C">
              <w:rPr>
                <w:rFonts w:hint="eastAsia"/>
                <w:b/>
                <w:sz w:val="28"/>
              </w:rPr>
              <w:t>分，共</w:t>
            </w:r>
            <w:r w:rsidR="003B65BD" w:rsidRPr="00332F6C">
              <w:rPr>
                <w:rFonts w:hint="eastAsia"/>
                <w:b/>
                <w:sz w:val="28"/>
              </w:rPr>
              <w:t>15</w:t>
            </w:r>
            <w:r w:rsidRPr="00332F6C">
              <w:rPr>
                <w:rFonts w:hint="eastAsia"/>
                <w:b/>
                <w:sz w:val="28"/>
              </w:rPr>
              <w:t>分</w:t>
            </w:r>
            <w:r w:rsidRPr="00332F6C">
              <w:rPr>
                <w:rFonts w:eastAsia="黑体" w:hint="eastAsia"/>
                <w:b/>
                <w:bCs/>
                <w:szCs w:val="21"/>
              </w:rPr>
              <w:t>）</w:t>
            </w:r>
            <w:r w:rsidR="007F5D35" w:rsidRPr="00332F6C">
              <w:rPr>
                <w:rFonts w:hint="eastAsia"/>
                <w:b/>
                <w:sz w:val="28"/>
              </w:rPr>
              <w:t>。</w:t>
            </w:r>
          </w:p>
          <w:tbl>
            <w:tblPr>
              <w:tblW w:w="0" w:type="auto"/>
              <w:tblInd w:w="90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2037"/>
              <w:gridCol w:w="2037"/>
              <w:gridCol w:w="2042"/>
              <w:gridCol w:w="2037"/>
              <w:gridCol w:w="2042"/>
            </w:tblGrid>
            <w:tr w:rsidR="002E0ED9" w:rsidRPr="00332F6C" w14:paraId="4A5E6727" w14:textId="77777777" w:rsidTr="002E0ED9">
              <w:trPr>
                <w:trHeight w:val="678"/>
              </w:trPr>
              <w:tc>
                <w:tcPr>
                  <w:tcW w:w="2037" w:type="dxa"/>
                  <w:vAlign w:val="center"/>
                </w:tcPr>
                <w:p w14:paraId="7FCA0D5E" w14:textId="77777777" w:rsidR="002E0ED9" w:rsidRPr="00332F6C" w:rsidRDefault="002E0ED9" w:rsidP="007F1920">
                  <w:pPr>
                    <w:jc w:val="center"/>
                    <w:rPr>
                      <w:b/>
                    </w:rPr>
                  </w:pPr>
                  <w:bookmarkStart w:id="0" w:name="_Hlk89981878"/>
                  <w:r w:rsidRPr="00332F6C">
                    <w:rPr>
                      <w:rFonts w:hint="eastAsia"/>
                      <w:b/>
                    </w:rPr>
                    <w:t>1</w:t>
                  </w:r>
                </w:p>
              </w:tc>
              <w:tc>
                <w:tcPr>
                  <w:tcW w:w="2037" w:type="dxa"/>
                  <w:vAlign w:val="center"/>
                </w:tcPr>
                <w:p w14:paraId="056FDB7E" w14:textId="77777777" w:rsidR="002E0ED9" w:rsidRPr="00332F6C" w:rsidRDefault="002E0ED9" w:rsidP="007F1920">
                  <w:pPr>
                    <w:jc w:val="center"/>
                    <w:rPr>
                      <w:b/>
                    </w:rPr>
                  </w:pPr>
                  <w:r w:rsidRPr="00332F6C">
                    <w:rPr>
                      <w:rFonts w:hint="eastAsia"/>
                      <w:b/>
                    </w:rPr>
                    <w:t>2</w:t>
                  </w:r>
                </w:p>
              </w:tc>
              <w:tc>
                <w:tcPr>
                  <w:tcW w:w="2042" w:type="dxa"/>
                  <w:vAlign w:val="center"/>
                </w:tcPr>
                <w:p w14:paraId="2F442C7E" w14:textId="77777777" w:rsidR="002E0ED9" w:rsidRPr="00332F6C" w:rsidRDefault="002E0ED9" w:rsidP="007F1920">
                  <w:pPr>
                    <w:jc w:val="center"/>
                    <w:rPr>
                      <w:b/>
                    </w:rPr>
                  </w:pPr>
                  <w:r w:rsidRPr="00332F6C">
                    <w:rPr>
                      <w:rFonts w:hint="eastAsia"/>
                      <w:b/>
                    </w:rPr>
                    <w:t>3</w:t>
                  </w:r>
                </w:p>
              </w:tc>
              <w:tc>
                <w:tcPr>
                  <w:tcW w:w="2037" w:type="dxa"/>
                  <w:vAlign w:val="center"/>
                </w:tcPr>
                <w:p w14:paraId="656BAEB2" w14:textId="77777777" w:rsidR="002E0ED9" w:rsidRPr="00332F6C" w:rsidRDefault="002E0ED9" w:rsidP="007F1920">
                  <w:pPr>
                    <w:jc w:val="center"/>
                    <w:rPr>
                      <w:b/>
                    </w:rPr>
                  </w:pPr>
                  <w:r w:rsidRPr="00332F6C">
                    <w:rPr>
                      <w:rFonts w:hint="eastAsia"/>
                      <w:b/>
                    </w:rPr>
                    <w:t>4</w:t>
                  </w:r>
                </w:p>
              </w:tc>
              <w:tc>
                <w:tcPr>
                  <w:tcW w:w="2042" w:type="dxa"/>
                  <w:vAlign w:val="center"/>
                </w:tcPr>
                <w:p w14:paraId="6F19C318" w14:textId="77777777" w:rsidR="002E0ED9" w:rsidRPr="00332F6C" w:rsidRDefault="002E0ED9" w:rsidP="007F1920">
                  <w:pPr>
                    <w:jc w:val="center"/>
                    <w:rPr>
                      <w:b/>
                    </w:rPr>
                  </w:pPr>
                  <w:r w:rsidRPr="00332F6C">
                    <w:rPr>
                      <w:rFonts w:hint="eastAsia"/>
                      <w:b/>
                    </w:rPr>
                    <w:t>5</w:t>
                  </w:r>
                </w:p>
              </w:tc>
            </w:tr>
            <w:tr w:rsidR="002E0ED9" w:rsidRPr="00332F6C" w14:paraId="2FE86A09" w14:textId="77777777" w:rsidTr="002E0ED9">
              <w:trPr>
                <w:trHeight w:val="678"/>
              </w:trPr>
              <w:tc>
                <w:tcPr>
                  <w:tcW w:w="2037" w:type="dxa"/>
                  <w:vAlign w:val="center"/>
                </w:tcPr>
                <w:p w14:paraId="22A831B0" w14:textId="11467892" w:rsidR="002E0ED9" w:rsidRPr="00332F6C" w:rsidRDefault="00FD034B" w:rsidP="007F1920">
                  <w:pPr>
                    <w:jc w:val="center"/>
                    <w:rPr>
                      <w:b/>
                    </w:rPr>
                  </w:pPr>
                  <w:r w:rsidRPr="00332F6C">
                    <w:rPr>
                      <w:rFonts w:hint="eastAsia"/>
                      <w:b/>
                    </w:rPr>
                    <w:t>A</w:t>
                  </w:r>
                </w:p>
              </w:tc>
              <w:tc>
                <w:tcPr>
                  <w:tcW w:w="2037" w:type="dxa"/>
                  <w:vAlign w:val="center"/>
                </w:tcPr>
                <w:p w14:paraId="298703B5" w14:textId="3A26D803" w:rsidR="002E0ED9" w:rsidRPr="00332F6C" w:rsidRDefault="00FD034B" w:rsidP="007F1920">
                  <w:pPr>
                    <w:jc w:val="center"/>
                    <w:rPr>
                      <w:b/>
                    </w:rPr>
                  </w:pPr>
                  <w:r w:rsidRPr="00332F6C">
                    <w:rPr>
                      <w:b/>
                    </w:rPr>
                    <w:t>B</w:t>
                  </w:r>
                </w:p>
              </w:tc>
              <w:tc>
                <w:tcPr>
                  <w:tcW w:w="2042" w:type="dxa"/>
                  <w:vAlign w:val="center"/>
                </w:tcPr>
                <w:p w14:paraId="3BA5F745" w14:textId="77777777" w:rsidR="002E0ED9" w:rsidRPr="00332F6C" w:rsidRDefault="00D15CD3" w:rsidP="007F1920">
                  <w:pPr>
                    <w:jc w:val="center"/>
                    <w:rPr>
                      <w:b/>
                    </w:rPr>
                  </w:pPr>
                  <w:r w:rsidRPr="00332F6C">
                    <w:rPr>
                      <w:rFonts w:hint="eastAsia"/>
                      <w:b/>
                    </w:rPr>
                    <w:t>C</w:t>
                  </w:r>
                </w:p>
              </w:tc>
              <w:tc>
                <w:tcPr>
                  <w:tcW w:w="2037" w:type="dxa"/>
                  <w:vAlign w:val="center"/>
                </w:tcPr>
                <w:p w14:paraId="690BD49A" w14:textId="77777777" w:rsidR="002E0ED9" w:rsidRPr="00332F6C" w:rsidRDefault="00D15CD3" w:rsidP="007F1920">
                  <w:pPr>
                    <w:jc w:val="center"/>
                    <w:rPr>
                      <w:b/>
                    </w:rPr>
                  </w:pPr>
                  <w:r w:rsidRPr="00332F6C">
                    <w:rPr>
                      <w:rFonts w:hint="eastAsia"/>
                      <w:b/>
                    </w:rPr>
                    <w:t>D</w:t>
                  </w:r>
                </w:p>
              </w:tc>
              <w:tc>
                <w:tcPr>
                  <w:tcW w:w="2042" w:type="dxa"/>
                  <w:vAlign w:val="center"/>
                </w:tcPr>
                <w:p w14:paraId="05E7FD2D" w14:textId="77777777" w:rsidR="002E0ED9" w:rsidRPr="00332F6C" w:rsidRDefault="00D15CD3" w:rsidP="007F1920">
                  <w:pPr>
                    <w:jc w:val="center"/>
                    <w:rPr>
                      <w:b/>
                    </w:rPr>
                  </w:pPr>
                  <w:r w:rsidRPr="00332F6C">
                    <w:rPr>
                      <w:rFonts w:hint="eastAsia"/>
                      <w:b/>
                    </w:rPr>
                    <w:t>D</w:t>
                  </w:r>
                </w:p>
              </w:tc>
            </w:tr>
          </w:tbl>
          <w:p w14:paraId="0238A813" w14:textId="77777777" w:rsidR="003B65BD" w:rsidRPr="00332F6C" w:rsidRDefault="003B65BD" w:rsidP="003B65BD">
            <w:pPr>
              <w:spacing w:line="360" w:lineRule="auto"/>
              <w:rPr>
                <w:rFonts w:asciiTheme="minorEastAsia" w:eastAsiaTheme="minorEastAsia" w:hAnsiTheme="minorEastAsia"/>
                <w:b/>
                <w:bCs/>
                <w:sz w:val="24"/>
              </w:rPr>
            </w:pPr>
            <w:bookmarkStart w:id="1" w:name="OLE_LINK5"/>
            <w:bookmarkStart w:id="2" w:name="OLE_LINK6"/>
            <w:bookmarkEnd w:id="0"/>
          </w:p>
          <w:p w14:paraId="52949B58" w14:textId="77777777" w:rsidR="00E86175" w:rsidRPr="00332F6C" w:rsidRDefault="00E86175" w:rsidP="007C5E0E">
            <w:pPr>
              <w:rPr>
                <w:rFonts w:eastAsia="黑体"/>
                <w:b/>
                <w:bCs/>
                <w:sz w:val="28"/>
              </w:rPr>
            </w:pPr>
            <w:r w:rsidRPr="00332F6C">
              <w:rPr>
                <w:rFonts w:eastAsia="黑体" w:hint="eastAsia"/>
                <w:b/>
                <w:bCs/>
                <w:sz w:val="28"/>
              </w:rPr>
              <w:t>二、填空题</w:t>
            </w:r>
            <w:r w:rsidR="00022F8E" w:rsidRPr="00332F6C">
              <w:rPr>
                <w:rFonts w:hint="eastAsia"/>
                <w:b/>
                <w:sz w:val="28"/>
              </w:rPr>
              <w:t>（每</w:t>
            </w:r>
            <w:r w:rsidR="003B65BD" w:rsidRPr="00332F6C">
              <w:rPr>
                <w:rFonts w:hint="eastAsia"/>
                <w:b/>
                <w:sz w:val="28"/>
              </w:rPr>
              <w:t>题</w:t>
            </w:r>
            <w:r w:rsidR="0076679F" w:rsidRPr="00332F6C">
              <w:rPr>
                <w:rFonts w:hint="eastAsia"/>
                <w:b/>
                <w:sz w:val="28"/>
              </w:rPr>
              <w:t>3</w:t>
            </w:r>
            <w:r w:rsidR="00022F8E" w:rsidRPr="00332F6C">
              <w:rPr>
                <w:rFonts w:hint="eastAsia"/>
                <w:b/>
                <w:sz w:val="28"/>
              </w:rPr>
              <w:t>分，共</w:t>
            </w:r>
            <w:r w:rsidR="003B65BD" w:rsidRPr="00332F6C">
              <w:rPr>
                <w:rFonts w:hint="eastAsia"/>
                <w:b/>
                <w:sz w:val="28"/>
              </w:rPr>
              <w:t>15</w:t>
            </w:r>
            <w:r w:rsidR="00022F8E" w:rsidRPr="00332F6C">
              <w:rPr>
                <w:rFonts w:hint="eastAsia"/>
                <w:b/>
                <w:sz w:val="28"/>
              </w:rPr>
              <w:t>分）。</w:t>
            </w:r>
          </w:p>
          <w:p w14:paraId="06FC38DF" w14:textId="6DDAFF35" w:rsidR="002E0ED9" w:rsidRPr="00332F6C" w:rsidRDefault="002E0ED9" w:rsidP="00FD034B">
            <w:pPr>
              <w:spacing w:line="720" w:lineRule="auto"/>
              <w:ind w:firstLineChars="300" w:firstLine="843"/>
              <w:rPr>
                <w:rFonts w:eastAsia="黑体"/>
                <w:b/>
                <w:bCs/>
                <w:sz w:val="28"/>
              </w:rPr>
            </w:pPr>
            <w:r w:rsidRPr="00332F6C">
              <w:rPr>
                <w:rFonts w:eastAsia="黑体" w:hint="eastAsia"/>
                <w:b/>
                <w:bCs/>
                <w:sz w:val="28"/>
              </w:rPr>
              <w:t>1</w:t>
            </w:r>
            <w:r w:rsidRPr="00332F6C">
              <w:rPr>
                <w:rFonts w:eastAsia="黑体" w:hint="eastAsia"/>
                <w:b/>
                <w:bCs/>
                <w:sz w:val="28"/>
              </w:rPr>
              <w:t>、</w:t>
            </w:r>
            <w:r w:rsidR="00D15CD3" w:rsidRPr="00332F6C">
              <w:rPr>
                <w:rFonts w:eastAsia="黑体"/>
                <w:b/>
                <w:bCs/>
                <w:sz w:val="28"/>
              </w:rPr>
              <w:t>2</w:t>
            </w:r>
            <w:r w:rsidRPr="00332F6C">
              <w:rPr>
                <w:rFonts w:eastAsia="黑体" w:hint="eastAsia"/>
                <w:b/>
                <w:bCs/>
                <w:sz w:val="28"/>
              </w:rPr>
              <w:t xml:space="preserve">     </w:t>
            </w:r>
            <w:r w:rsidR="00FD034B" w:rsidRPr="00332F6C">
              <w:rPr>
                <w:rFonts w:eastAsia="黑体"/>
                <w:b/>
                <w:bCs/>
                <w:sz w:val="28"/>
              </w:rPr>
              <w:t xml:space="preserve"> </w:t>
            </w:r>
            <w:r w:rsidRPr="00332F6C">
              <w:rPr>
                <w:rFonts w:eastAsia="黑体" w:hint="eastAsia"/>
                <w:b/>
                <w:bCs/>
                <w:sz w:val="28"/>
              </w:rPr>
              <w:t xml:space="preserve">   2</w:t>
            </w:r>
            <w:r w:rsidRPr="00332F6C">
              <w:rPr>
                <w:rFonts w:eastAsia="黑体" w:hint="eastAsia"/>
                <w:b/>
                <w:bCs/>
                <w:sz w:val="28"/>
              </w:rPr>
              <w:t>、</w:t>
            </w:r>
            <w:r w:rsidR="00D15CD3" w:rsidRPr="00332F6C">
              <w:rPr>
                <w:b/>
                <w:position w:val="-10"/>
                <w:szCs w:val="21"/>
              </w:rPr>
              <w:object w:dxaOrig="700" w:dyaOrig="320" w14:anchorId="4E9F04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pt;height:16pt" o:ole="">
                  <v:imagedata r:id="rId7" o:title=""/>
                </v:shape>
                <o:OLEObject Type="Embed" ProgID="Equation.DSMT4" ShapeID="_x0000_i1025" DrawAspect="Content" ObjectID="_1771264405" r:id="rId8"/>
              </w:object>
            </w:r>
            <w:r w:rsidRPr="00332F6C">
              <w:rPr>
                <w:rFonts w:eastAsia="黑体" w:hint="eastAsia"/>
                <w:b/>
                <w:bCs/>
                <w:sz w:val="28"/>
              </w:rPr>
              <w:t xml:space="preserve">        3</w:t>
            </w:r>
            <w:r w:rsidRPr="00332F6C">
              <w:rPr>
                <w:rFonts w:eastAsia="黑体" w:hint="eastAsia"/>
                <w:b/>
                <w:bCs/>
                <w:sz w:val="28"/>
              </w:rPr>
              <w:t>、</w:t>
            </w:r>
            <w:r w:rsidR="00D15CD3" w:rsidRPr="00332F6C">
              <w:rPr>
                <w:b/>
                <w:position w:val="-24"/>
              </w:rPr>
              <w:object w:dxaOrig="760" w:dyaOrig="620" w14:anchorId="4570C197">
                <v:shape id="_x0000_i1026" type="#_x0000_t75" style="width:38pt;height:31pt" o:ole="">
                  <v:imagedata r:id="rId9" o:title=""/>
                </v:shape>
                <o:OLEObject Type="Embed" ProgID="Equation.DSMT4" ShapeID="_x0000_i1026" DrawAspect="Content" ObjectID="_1771264406" r:id="rId10"/>
              </w:object>
            </w:r>
            <w:r w:rsidR="00FD034B" w:rsidRPr="00332F6C">
              <w:rPr>
                <w:b/>
              </w:rPr>
              <w:t xml:space="preserve">    </w:t>
            </w:r>
            <w:r w:rsidRPr="00332F6C">
              <w:rPr>
                <w:rFonts w:eastAsia="黑体" w:hint="eastAsia"/>
                <w:b/>
                <w:bCs/>
                <w:sz w:val="28"/>
              </w:rPr>
              <w:t>4</w:t>
            </w:r>
            <w:r w:rsidRPr="00332F6C">
              <w:rPr>
                <w:rFonts w:eastAsia="黑体" w:hint="eastAsia"/>
                <w:b/>
                <w:bCs/>
                <w:sz w:val="28"/>
              </w:rPr>
              <w:t>、</w:t>
            </w:r>
            <w:r w:rsidR="00D15CD3" w:rsidRPr="00332F6C">
              <w:rPr>
                <w:b/>
                <w:position w:val="-24"/>
              </w:rPr>
              <w:object w:dxaOrig="1160" w:dyaOrig="620" w14:anchorId="11BF8604">
                <v:shape id="_x0000_i1027" type="#_x0000_t75" style="width:58pt;height:31pt" o:ole="">
                  <v:imagedata r:id="rId11" o:title=""/>
                </v:shape>
                <o:OLEObject Type="Embed" ProgID="Equation.DSMT4" ShapeID="_x0000_i1027" DrawAspect="Content" ObjectID="_1771264407" r:id="rId12"/>
              </w:object>
            </w:r>
            <w:r w:rsidRPr="00332F6C">
              <w:rPr>
                <w:rFonts w:eastAsia="黑体" w:hint="eastAsia"/>
                <w:b/>
                <w:bCs/>
                <w:sz w:val="28"/>
              </w:rPr>
              <w:t xml:space="preserve">       5</w:t>
            </w:r>
            <w:r w:rsidRPr="00332F6C">
              <w:rPr>
                <w:rFonts w:eastAsia="黑体" w:hint="eastAsia"/>
                <w:b/>
                <w:bCs/>
                <w:sz w:val="28"/>
              </w:rPr>
              <w:t>、</w:t>
            </w:r>
            <w:r w:rsidR="00FD034B" w:rsidRPr="00332F6C">
              <w:rPr>
                <w:b/>
                <w:position w:val="-6"/>
              </w:rPr>
              <w:object w:dxaOrig="660" w:dyaOrig="340" w14:anchorId="7B84F7DA">
                <v:shape id="_x0000_i1028" type="#_x0000_t75" style="width:33.35pt;height:17.35pt" o:ole="">
                  <v:imagedata r:id="rId13" o:title=""/>
                </v:shape>
                <o:OLEObject Type="Embed" ProgID="Equation.DSMT4" ShapeID="_x0000_i1028" DrawAspect="Content" ObjectID="_1771264408" r:id="rId14"/>
              </w:object>
            </w:r>
            <w:r w:rsidR="00D17119" w:rsidRPr="00332F6C">
              <w:rPr>
                <w:rFonts w:eastAsia="黑体"/>
                <w:b/>
                <w:bCs/>
                <w:sz w:val="28"/>
              </w:rPr>
              <w:t xml:space="preserve">  </w:t>
            </w:r>
          </w:p>
          <w:p w14:paraId="151E84A7" w14:textId="77777777" w:rsidR="00AE1868" w:rsidRPr="00332F6C" w:rsidRDefault="00AE1868" w:rsidP="007C5E0E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  <w:p w14:paraId="4ED3B2A4" w14:textId="77777777" w:rsidR="00D41E28" w:rsidRPr="00332F6C" w:rsidRDefault="007558CF" w:rsidP="007C5E0E">
            <w:pPr>
              <w:rPr>
                <w:b/>
                <w:sz w:val="28"/>
              </w:rPr>
            </w:pPr>
            <w:r w:rsidRPr="00332F6C">
              <w:rPr>
                <w:rFonts w:eastAsia="黑体" w:hint="eastAsia"/>
                <w:b/>
                <w:bCs/>
                <w:sz w:val="28"/>
              </w:rPr>
              <w:t>三</w:t>
            </w:r>
            <w:r w:rsidR="00D41E28" w:rsidRPr="00332F6C">
              <w:rPr>
                <w:rFonts w:eastAsia="黑体" w:hint="eastAsia"/>
                <w:b/>
                <w:bCs/>
                <w:sz w:val="28"/>
              </w:rPr>
              <w:t>、</w:t>
            </w:r>
            <w:bookmarkEnd w:id="1"/>
            <w:bookmarkEnd w:id="2"/>
            <w:r w:rsidR="003B65BD" w:rsidRPr="00332F6C">
              <w:rPr>
                <w:rFonts w:eastAsia="黑体" w:hint="eastAsia"/>
                <w:b/>
                <w:bCs/>
                <w:sz w:val="28"/>
              </w:rPr>
              <w:t>解答题</w:t>
            </w:r>
            <w:r w:rsidR="00D41E28" w:rsidRPr="00332F6C">
              <w:rPr>
                <w:b/>
                <w:sz w:val="28"/>
              </w:rPr>
              <w:t>.</w:t>
            </w:r>
            <w:r w:rsidR="00D41E28" w:rsidRPr="00332F6C">
              <w:rPr>
                <w:rFonts w:hint="eastAsia"/>
                <w:b/>
                <w:sz w:val="28"/>
              </w:rPr>
              <w:t>（共</w:t>
            </w:r>
            <w:r w:rsidR="003B65BD" w:rsidRPr="00332F6C">
              <w:rPr>
                <w:rFonts w:hint="eastAsia"/>
                <w:b/>
                <w:sz w:val="28"/>
              </w:rPr>
              <w:t>70</w:t>
            </w:r>
            <w:r w:rsidR="00D41E28" w:rsidRPr="00332F6C">
              <w:rPr>
                <w:rFonts w:hint="eastAsia"/>
                <w:b/>
                <w:sz w:val="28"/>
              </w:rPr>
              <w:t>分）</w:t>
            </w:r>
            <w:r w:rsidR="00106E84" w:rsidRPr="00332F6C">
              <w:rPr>
                <w:rFonts w:hint="eastAsia"/>
                <w:b/>
                <w:sz w:val="28"/>
              </w:rPr>
              <w:t>。</w:t>
            </w:r>
          </w:p>
          <w:p w14:paraId="2A790B5B" w14:textId="4C6626C2" w:rsidR="002E7372" w:rsidRPr="00332F6C" w:rsidRDefault="002E7372" w:rsidP="002E7372">
            <w:pPr>
              <w:adjustRightInd w:val="0"/>
              <w:snapToGrid w:val="0"/>
              <w:spacing w:line="312" w:lineRule="auto"/>
              <w:rPr>
                <w:rFonts w:ascii="宋体" w:hAnsi="宋体"/>
                <w:b/>
              </w:rPr>
            </w:pPr>
            <w:r w:rsidRPr="00332F6C">
              <w:rPr>
                <w:rFonts w:ascii="宋体" w:hAnsi="宋体" w:hint="eastAsia"/>
                <w:b/>
              </w:rPr>
              <w:t>1.</w:t>
            </w:r>
            <w:r w:rsidR="006F1135" w:rsidRPr="00332F6C">
              <w:rPr>
                <w:b/>
                <w:sz w:val="24"/>
              </w:rPr>
              <w:t xml:space="preserve"> </w:t>
            </w:r>
            <w:r w:rsidR="006F1135" w:rsidRPr="00332F6C">
              <w:rPr>
                <w:b/>
                <w:sz w:val="24"/>
              </w:rPr>
              <w:t>（此题满分</w:t>
            </w:r>
            <w:r w:rsidR="007F1920" w:rsidRPr="00332F6C">
              <w:rPr>
                <w:rFonts w:hint="eastAsia"/>
                <w:b/>
                <w:sz w:val="24"/>
              </w:rPr>
              <w:t>6</w:t>
            </w:r>
            <w:r w:rsidR="006F1135" w:rsidRPr="00332F6C">
              <w:rPr>
                <w:b/>
                <w:sz w:val="24"/>
              </w:rPr>
              <w:t>分）</w:t>
            </w:r>
            <w:r w:rsidRPr="00332F6C">
              <w:rPr>
                <w:rFonts w:ascii="宋体" w:hAnsi="宋体" w:hint="eastAsia"/>
                <w:b/>
              </w:rPr>
              <w:t>求极限</w:t>
            </w:r>
            <w:r w:rsidRPr="00332F6C">
              <w:rPr>
                <w:rFonts w:ascii="宋体" w:hAnsi="宋体"/>
                <w:b/>
                <w:position w:val="-26"/>
              </w:rPr>
              <w:object w:dxaOrig="1800" w:dyaOrig="700" w14:anchorId="37257370">
                <v:shape id="_x0000_i1029" type="#_x0000_t75" style="width:90.35pt;height:35pt" o:ole="">
                  <v:imagedata r:id="rId15" o:title=""/>
                </v:shape>
                <o:OLEObject Type="Embed" ProgID="Equation.DSMT4" ShapeID="_x0000_i1029" DrawAspect="Content" ObjectID="_1771264409" r:id="rId16"/>
              </w:object>
            </w:r>
            <w:r w:rsidRPr="00332F6C">
              <w:rPr>
                <w:rFonts w:ascii="宋体" w:hAnsi="宋体"/>
                <w:b/>
              </w:rPr>
              <w:t>.</w:t>
            </w:r>
          </w:p>
          <w:p w14:paraId="00B56A5E" w14:textId="7630A021" w:rsidR="002E7372" w:rsidRPr="00332F6C" w:rsidRDefault="00DC41AB" w:rsidP="002E7372">
            <w:pPr>
              <w:adjustRightInd w:val="0"/>
              <w:snapToGrid w:val="0"/>
              <w:spacing w:line="312" w:lineRule="auto"/>
              <w:rPr>
                <w:rFonts w:ascii="宋体" w:hAnsi="宋体"/>
                <w:b/>
              </w:rPr>
            </w:pPr>
            <w:r w:rsidRPr="00332F6C">
              <w:rPr>
                <w:rFonts w:ascii="宋体" w:hAnsi="宋体" w:hint="eastAsia"/>
                <w:b/>
                <w:szCs w:val="21"/>
              </w:rPr>
              <w:t>【</w:t>
            </w:r>
            <w:r w:rsidR="002E7372" w:rsidRPr="00332F6C">
              <w:rPr>
                <w:rFonts w:ascii="宋体" w:hAnsi="宋体" w:hint="eastAsia"/>
                <w:b/>
                <w:szCs w:val="21"/>
              </w:rPr>
              <w:t>解</w:t>
            </w:r>
            <w:r w:rsidRPr="00332F6C">
              <w:rPr>
                <w:rFonts w:ascii="宋体" w:hAnsi="宋体" w:hint="eastAsia"/>
                <w:b/>
                <w:szCs w:val="21"/>
              </w:rPr>
              <w:t>】</w:t>
            </w:r>
            <w:r w:rsidR="002E7372" w:rsidRPr="00332F6C">
              <w:rPr>
                <w:rFonts w:ascii="宋体" w:hAnsi="宋体" w:hint="eastAsia"/>
                <w:b/>
                <w:szCs w:val="21"/>
              </w:rPr>
              <w:t xml:space="preserve"> 原极限</w:t>
            </w:r>
            <w:r w:rsidR="002E7372" w:rsidRPr="00332F6C">
              <w:rPr>
                <w:rFonts w:ascii="宋体" w:hAnsi="宋体"/>
                <w:b/>
                <w:position w:val="-24"/>
              </w:rPr>
              <w:object w:dxaOrig="1420" w:dyaOrig="900" w14:anchorId="32CA524D">
                <v:shape id="_x0000_i1030" type="#_x0000_t75" style="width:71.35pt;height:45pt" o:ole="">
                  <v:imagedata r:id="rId17" o:title=""/>
                </v:shape>
                <o:OLEObject Type="Embed" ProgID="Equation.DSMT4" ShapeID="_x0000_i1030" DrawAspect="Content" ObjectID="_1771264410" r:id="rId18"/>
              </w:object>
            </w:r>
            <w:r w:rsidR="006F1135" w:rsidRPr="00332F6C">
              <w:rPr>
                <w:rFonts w:ascii="宋体" w:hAnsi="宋体"/>
                <w:b/>
              </w:rPr>
              <w:t xml:space="preserve">        </w:t>
            </w:r>
            <w:r w:rsidR="00332F6C">
              <w:rPr>
                <w:rFonts w:ascii="宋体" w:hAnsi="宋体"/>
                <w:b/>
              </w:rPr>
              <w:t xml:space="preserve">  </w:t>
            </w:r>
            <w:r w:rsidR="006F1135" w:rsidRPr="00332F6C">
              <w:rPr>
                <w:rFonts w:ascii="宋体" w:hAnsi="宋体"/>
                <w:b/>
              </w:rPr>
              <w:t xml:space="preserve">   </w:t>
            </w:r>
            <w:r w:rsidR="002E7372" w:rsidRPr="00332F6C">
              <w:rPr>
                <w:rFonts w:ascii="宋体" w:hAnsi="宋体"/>
                <w:b/>
              </w:rPr>
              <w:t>……</w:t>
            </w:r>
            <w:r w:rsidR="007F1920" w:rsidRPr="00332F6C">
              <w:rPr>
                <w:rFonts w:ascii="宋体" w:hAnsi="宋体" w:hint="eastAsia"/>
                <w:b/>
              </w:rPr>
              <w:t>3</w:t>
            </w:r>
            <w:r w:rsidR="002E7372" w:rsidRPr="00332F6C">
              <w:rPr>
                <w:rFonts w:ascii="宋体" w:hAnsi="宋体" w:hint="eastAsia"/>
                <w:b/>
              </w:rPr>
              <w:t>分</w:t>
            </w:r>
          </w:p>
          <w:bookmarkStart w:id="3" w:name="MTBlankEqn"/>
          <w:p w14:paraId="4ABE567D" w14:textId="69EBF791" w:rsidR="002E7372" w:rsidRPr="00332F6C" w:rsidRDefault="00332F6C" w:rsidP="006F1135">
            <w:pPr>
              <w:adjustRightInd w:val="0"/>
              <w:snapToGrid w:val="0"/>
              <w:spacing w:line="312" w:lineRule="auto"/>
              <w:ind w:firstLineChars="650" w:firstLine="1370"/>
              <w:rPr>
                <w:rFonts w:ascii="宋体" w:hAnsi="宋体"/>
                <w:b/>
                <w:szCs w:val="21"/>
              </w:rPr>
            </w:pPr>
            <w:r w:rsidRPr="00332F6C">
              <w:rPr>
                <w:b/>
                <w:position w:val="-24"/>
              </w:rPr>
              <w:object w:dxaOrig="1740" w:dyaOrig="620" w14:anchorId="16C419CF">
                <v:shape id="_x0000_i1031" type="#_x0000_t75" style="width:87.65pt;height:31pt" o:ole="">
                  <v:imagedata r:id="rId19" o:title=""/>
                </v:shape>
                <o:OLEObject Type="Embed" ProgID="Equation.DSMT4" ShapeID="_x0000_i1031" DrawAspect="Content" ObjectID="_1771264411" r:id="rId20"/>
              </w:object>
            </w:r>
            <w:bookmarkEnd w:id="3"/>
            <w:r w:rsidR="002E7372" w:rsidRPr="00332F6C">
              <w:rPr>
                <w:rFonts w:ascii="宋体" w:hAnsi="宋体"/>
                <w:b/>
                <w:szCs w:val="21"/>
              </w:rPr>
              <w:t xml:space="preserve"> </w:t>
            </w:r>
            <w:r w:rsidR="006F1135" w:rsidRPr="00332F6C">
              <w:rPr>
                <w:rFonts w:ascii="宋体" w:hAnsi="宋体"/>
                <w:b/>
                <w:szCs w:val="21"/>
              </w:rPr>
              <w:t xml:space="preserve">         </w:t>
            </w:r>
            <w:r w:rsidR="002E7372" w:rsidRPr="00332F6C">
              <w:rPr>
                <w:rFonts w:ascii="宋体" w:hAnsi="宋体"/>
                <w:b/>
              </w:rPr>
              <w:t>……</w:t>
            </w:r>
            <w:r w:rsidR="00881F40" w:rsidRPr="00332F6C">
              <w:rPr>
                <w:rFonts w:ascii="宋体" w:hAnsi="宋体"/>
                <w:b/>
              </w:rPr>
              <w:t>6</w:t>
            </w:r>
            <w:r w:rsidR="002E7372" w:rsidRPr="00332F6C">
              <w:rPr>
                <w:rFonts w:ascii="宋体" w:hAnsi="宋体" w:hint="eastAsia"/>
                <w:b/>
              </w:rPr>
              <w:t>分</w:t>
            </w:r>
          </w:p>
          <w:p w14:paraId="0308D80D" w14:textId="05E9C3D6" w:rsidR="00DC41AB" w:rsidRPr="00332F6C" w:rsidRDefault="00DC41AB" w:rsidP="00DC41AB">
            <w:pPr>
              <w:adjustRightInd w:val="0"/>
              <w:snapToGrid w:val="0"/>
              <w:spacing w:line="312" w:lineRule="auto"/>
              <w:rPr>
                <w:rFonts w:ascii="宋体" w:hAnsi="宋体"/>
                <w:b/>
                <w:szCs w:val="21"/>
              </w:rPr>
            </w:pPr>
            <w:r w:rsidRPr="00332F6C">
              <w:rPr>
                <w:rFonts w:ascii="微软雅黑" w:eastAsia="微软雅黑" w:hAnsi="微软雅黑"/>
                <w:b/>
              </w:rPr>
              <w:t>2</w:t>
            </w:r>
            <w:r w:rsidRPr="00332F6C">
              <w:rPr>
                <w:rFonts w:ascii="微软雅黑" w:eastAsia="微软雅黑" w:hAnsi="微软雅黑" w:hint="eastAsia"/>
                <w:b/>
              </w:rPr>
              <w:t>.</w:t>
            </w:r>
            <w:r w:rsidRPr="00332F6C">
              <w:rPr>
                <w:rFonts w:ascii="微软雅黑" w:eastAsia="微软雅黑" w:hAnsi="微软雅黑"/>
                <w:b/>
              </w:rPr>
              <w:t xml:space="preserve"> </w:t>
            </w:r>
            <w:r w:rsidR="006F1135" w:rsidRPr="00332F6C">
              <w:rPr>
                <w:b/>
                <w:sz w:val="24"/>
              </w:rPr>
              <w:t>（此题满分</w:t>
            </w:r>
            <w:r w:rsidR="006F1135" w:rsidRPr="00332F6C">
              <w:rPr>
                <w:b/>
                <w:sz w:val="24"/>
              </w:rPr>
              <w:t>7</w:t>
            </w:r>
            <w:r w:rsidR="006F1135" w:rsidRPr="00332F6C">
              <w:rPr>
                <w:b/>
                <w:sz w:val="24"/>
              </w:rPr>
              <w:t>分）</w:t>
            </w:r>
            <w:r w:rsidRPr="00332F6C">
              <w:rPr>
                <w:rFonts w:ascii="宋体" w:hAnsi="宋体" w:hint="eastAsia"/>
                <w:b/>
              </w:rPr>
              <w:t>求极限</w:t>
            </w:r>
            <w:r w:rsidRPr="00332F6C">
              <w:rPr>
                <w:rFonts w:ascii="宋体" w:hAnsi="宋体"/>
                <w:b/>
                <w:position w:val="-28"/>
                <w:szCs w:val="21"/>
              </w:rPr>
              <w:object w:dxaOrig="2299" w:dyaOrig="680" w14:anchorId="7C1ED8C3">
                <v:shape id="_x0000_i1032" type="#_x0000_t75" style="width:115.35pt;height:34.35pt" o:ole="">
                  <v:imagedata r:id="rId21" o:title=""/>
                </v:shape>
                <o:OLEObject Type="Embed" ProgID="Equation.DSMT4" ShapeID="_x0000_i1032" DrawAspect="Content" ObjectID="_1771264412" r:id="rId22"/>
              </w:object>
            </w:r>
            <w:r w:rsidRPr="00332F6C">
              <w:rPr>
                <w:rFonts w:ascii="宋体" w:hAnsi="宋体"/>
                <w:b/>
                <w:szCs w:val="21"/>
              </w:rPr>
              <w:t>.</w:t>
            </w:r>
          </w:p>
          <w:p w14:paraId="588CBE89" w14:textId="3406C44B" w:rsidR="000022BC" w:rsidRPr="00332F6C" w:rsidRDefault="00DC41AB" w:rsidP="00FD034B">
            <w:pPr>
              <w:adjustRightInd w:val="0"/>
              <w:snapToGrid w:val="0"/>
              <w:spacing w:line="312" w:lineRule="auto"/>
              <w:rPr>
                <w:rFonts w:ascii="宋体" w:hAnsi="宋体"/>
                <w:b/>
                <w:szCs w:val="21"/>
              </w:rPr>
            </w:pPr>
            <w:r w:rsidRPr="00332F6C">
              <w:rPr>
                <w:rFonts w:ascii="宋体" w:hAnsi="宋体" w:hint="eastAsia"/>
                <w:b/>
                <w:szCs w:val="21"/>
              </w:rPr>
              <w:t>【解</w:t>
            </w:r>
            <w:r w:rsidR="00FD034B" w:rsidRPr="00332F6C">
              <w:rPr>
                <w:rFonts w:ascii="宋体" w:hAnsi="宋体" w:hint="eastAsia"/>
                <w:b/>
                <w:szCs w:val="21"/>
              </w:rPr>
              <w:t>法一</w:t>
            </w:r>
            <w:r w:rsidRPr="00332F6C">
              <w:rPr>
                <w:rFonts w:ascii="宋体" w:hAnsi="宋体" w:hint="eastAsia"/>
                <w:b/>
                <w:szCs w:val="21"/>
              </w:rPr>
              <w:t xml:space="preserve">】 </w:t>
            </w:r>
            <w:r w:rsidR="000022BC" w:rsidRPr="00332F6C">
              <w:rPr>
                <w:rFonts w:ascii="宋体" w:hAnsi="宋体" w:hint="eastAsia"/>
                <w:b/>
                <w:szCs w:val="21"/>
              </w:rPr>
              <w:t>考虑</w:t>
            </w:r>
            <w:r w:rsidR="00FD034B" w:rsidRPr="00332F6C">
              <w:rPr>
                <w:rFonts w:ascii="宋体" w:hAnsi="宋体" w:hint="eastAsia"/>
                <w:b/>
                <w:szCs w:val="21"/>
              </w:rPr>
              <w:t>极限</w:t>
            </w:r>
          </w:p>
          <w:p w14:paraId="0555131D" w14:textId="0B48CE6E" w:rsidR="00DC41AB" w:rsidRPr="00332F6C" w:rsidRDefault="000022BC" w:rsidP="000022BC">
            <w:pPr>
              <w:adjustRightInd w:val="0"/>
              <w:snapToGrid w:val="0"/>
              <w:spacing w:line="312" w:lineRule="auto"/>
              <w:ind w:firstLineChars="200" w:firstLine="422"/>
              <w:rPr>
                <w:rFonts w:ascii="宋体" w:hAnsi="宋体"/>
                <w:b/>
                <w:szCs w:val="21"/>
              </w:rPr>
            </w:pPr>
            <w:r w:rsidRPr="00332F6C">
              <w:rPr>
                <w:rFonts w:ascii="宋体" w:hAnsi="宋体"/>
                <w:b/>
                <w:position w:val="-32"/>
                <w:szCs w:val="21"/>
              </w:rPr>
              <w:object w:dxaOrig="4560" w:dyaOrig="760" w14:anchorId="1DA4FAAD">
                <v:shape id="_x0000_i1033" type="#_x0000_t75" style="width:228.35pt;height:38pt" o:ole="">
                  <v:imagedata r:id="rId23" o:title=""/>
                </v:shape>
                <o:OLEObject Type="Embed" ProgID="Equation.DSMT4" ShapeID="_x0000_i1033" DrawAspect="Content" ObjectID="_1771264413" r:id="rId24"/>
              </w:object>
            </w:r>
            <w:r w:rsidR="00DC41AB" w:rsidRPr="00332F6C">
              <w:rPr>
                <w:b/>
                <w:position w:val="-32"/>
              </w:rPr>
              <w:object w:dxaOrig="2160" w:dyaOrig="760" w14:anchorId="5D3185BA">
                <v:shape id="_x0000_i1034" type="#_x0000_t75" style="width:108pt;height:38pt" o:ole="">
                  <v:imagedata r:id="rId25" o:title=""/>
                </v:shape>
                <o:OLEObject Type="Embed" ProgID="Equation.DSMT4" ShapeID="_x0000_i1034" DrawAspect="Content" ObjectID="_1771264414" r:id="rId26"/>
              </w:object>
            </w:r>
            <w:r w:rsidR="006F1135" w:rsidRPr="00332F6C">
              <w:rPr>
                <w:b/>
              </w:rPr>
              <w:t xml:space="preserve">  </w:t>
            </w:r>
            <w:r w:rsidR="00374423" w:rsidRPr="00332F6C">
              <w:rPr>
                <w:b/>
              </w:rPr>
              <w:t xml:space="preserve">                       </w:t>
            </w:r>
            <w:r w:rsidR="006F1135" w:rsidRPr="00332F6C">
              <w:rPr>
                <w:b/>
              </w:rPr>
              <w:t xml:space="preserve"> </w:t>
            </w:r>
            <w:r w:rsidR="00DC41AB" w:rsidRPr="00332F6C">
              <w:rPr>
                <w:rFonts w:ascii="宋体" w:hAnsi="宋体"/>
                <w:b/>
              </w:rPr>
              <w:t>……</w:t>
            </w:r>
            <w:r w:rsidR="00DC41AB" w:rsidRPr="00332F6C">
              <w:rPr>
                <w:rFonts w:ascii="宋体" w:hAnsi="宋体" w:hint="eastAsia"/>
                <w:b/>
              </w:rPr>
              <w:t>3分</w:t>
            </w:r>
          </w:p>
          <w:p w14:paraId="2BCAEF58" w14:textId="53C25EFE" w:rsidR="00DC41AB" w:rsidRPr="00332F6C" w:rsidRDefault="00DC41AB" w:rsidP="00DC41AB">
            <w:pPr>
              <w:adjustRightInd w:val="0"/>
              <w:snapToGrid w:val="0"/>
              <w:spacing w:line="312" w:lineRule="auto"/>
              <w:ind w:firstLineChars="1230" w:firstLine="2593"/>
              <w:rPr>
                <w:rFonts w:ascii="宋体" w:hAnsi="宋体"/>
                <w:b/>
                <w:szCs w:val="21"/>
              </w:rPr>
            </w:pPr>
            <w:r w:rsidRPr="00332F6C">
              <w:rPr>
                <w:rFonts w:ascii="宋体" w:hAnsi="宋体"/>
                <w:b/>
                <w:position w:val="-24"/>
                <w:szCs w:val="21"/>
              </w:rPr>
              <w:object w:dxaOrig="2180" w:dyaOrig="620" w14:anchorId="4FE42A54">
                <v:shape id="_x0000_i1035" type="#_x0000_t75" style="width:109pt;height:31pt" o:ole="">
                  <v:imagedata r:id="rId27" o:title=""/>
                </v:shape>
                <o:OLEObject Type="Embed" ProgID="Equation.DSMT4" ShapeID="_x0000_i1035" DrawAspect="Content" ObjectID="_1771264415" r:id="rId28"/>
              </w:object>
            </w:r>
            <w:r w:rsidR="00374423" w:rsidRPr="00332F6C">
              <w:rPr>
                <w:b/>
                <w:position w:val="-28"/>
              </w:rPr>
              <w:object w:dxaOrig="3700" w:dyaOrig="660" w14:anchorId="71860EA3">
                <v:shape id="_x0000_i1036" type="#_x0000_t75" style="width:184.65pt;height:33pt" o:ole="">
                  <v:imagedata r:id="rId29" o:title=""/>
                </v:shape>
                <o:OLEObject Type="Embed" ProgID="Equation.DSMT4" ShapeID="_x0000_i1036" DrawAspect="Content" ObjectID="_1771264416" r:id="rId30"/>
              </w:object>
            </w:r>
            <w:r w:rsidR="006F1135" w:rsidRPr="00332F6C">
              <w:rPr>
                <w:rFonts w:ascii="宋体" w:hAnsi="宋体"/>
                <w:b/>
                <w:szCs w:val="21"/>
              </w:rPr>
              <w:t xml:space="preserve">             </w:t>
            </w:r>
            <w:r w:rsidRPr="00332F6C">
              <w:rPr>
                <w:rFonts w:ascii="宋体" w:hAnsi="宋体"/>
                <w:b/>
              </w:rPr>
              <w:t>……</w:t>
            </w:r>
            <w:r w:rsidR="00374423" w:rsidRPr="00332F6C">
              <w:rPr>
                <w:rFonts w:ascii="宋体" w:hAnsi="宋体"/>
                <w:b/>
              </w:rPr>
              <w:t>6</w:t>
            </w:r>
            <w:r w:rsidRPr="00332F6C">
              <w:rPr>
                <w:rFonts w:ascii="宋体" w:hAnsi="宋体" w:hint="eastAsia"/>
                <w:b/>
              </w:rPr>
              <w:t>分</w:t>
            </w:r>
          </w:p>
          <w:p w14:paraId="234CC918" w14:textId="2CCB9B02" w:rsidR="00DC41AB" w:rsidRPr="00332F6C" w:rsidRDefault="00374423" w:rsidP="00FD034B">
            <w:pPr>
              <w:adjustRightInd w:val="0"/>
              <w:snapToGrid w:val="0"/>
              <w:spacing w:line="312" w:lineRule="auto"/>
              <w:ind w:firstLineChars="200" w:firstLine="422"/>
              <w:rPr>
                <w:rFonts w:ascii="宋体" w:hAnsi="宋体"/>
                <w:b/>
              </w:rPr>
            </w:pPr>
            <w:r w:rsidRPr="00332F6C">
              <w:rPr>
                <w:rFonts w:ascii="宋体" w:hAnsi="宋体"/>
                <w:b/>
                <w:szCs w:val="21"/>
              </w:rPr>
              <w:t>所以</w:t>
            </w:r>
            <w:r w:rsidR="00332F6C" w:rsidRPr="00332F6C">
              <w:rPr>
                <w:rFonts w:ascii="宋体" w:hAnsi="宋体"/>
                <w:b/>
                <w:position w:val="-28"/>
                <w:szCs w:val="21"/>
              </w:rPr>
              <w:object w:dxaOrig="2760" w:dyaOrig="680" w14:anchorId="366C57EA">
                <v:shape id="_x0000_i1037" type="#_x0000_t75" style="width:138.65pt;height:34.35pt" o:ole="">
                  <v:imagedata r:id="rId31" o:title=""/>
                </v:shape>
                <o:OLEObject Type="Embed" ProgID="Equation.DSMT4" ShapeID="_x0000_i1037" DrawAspect="Content" ObjectID="_1771264417" r:id="rId32"/>
              </w:object>
            </w:r>
            <w:r w:rsidR="006F1135" w:rsidRPr="00332F6C">
              <w:rPr>
                <w:rFonts w:ascii="宋体" w:hAnsi="宋体"/>
                <w:b/>
                <w:szCs w:val="21"/>
              </w:rPr>
              <w:t xml:space="preserve">                            </w:t>
            </w:r>
            <w:r w:rsidRPr="00332F6C">
              <w:rPr>
                <w:rFonts w:ascii="宋体" w:hAnsi="宋体"/>
                <w:b/>
                <w:szCs w:val="21"/>
              </w:rPr>
              <w:t xml:space="preserve">                                 </w:t>
            </w:r>
            <w:r w:rsidR="006F1135" w:rsidRPr="00332F6C">
              <w:rPr>
                <w:rFonts w:ascii="宋体" w:hAnsi="宋体"/>
                <w:b/>
                <w:szCs w:val="21"/>
              </w:rPr>
              <w:t xml:space="preserve">   </w:t>
            </w:r>
            <w:r w:rsidR="00DC41AB" w:rsidRPr="00332F6C">
              <w:rPr>
                <w:rFonts w:ascii="宋体" w:hAnsi="宋体"/>
                <w:b/>
              </w:rPr>
              <w:t>……</w:t>
            </w:r>
            <w:r w:rsidR="00DC41AB" w:rsidRPr="00332F6C">
              <w:rPr>
                <w:rFonts w:ascii="宋体" w:hAnsi="宋体" w:hint="eastAsia"/>
                <w:b/>
              </w:rPr>
              <w:t>7分</w:t>
            </w:r>
          </w:p>
          <w:p w14:paraId="41349AD0" w14:textId="68861715" w:rsidR="00414111" w:rsidRPr="00332F6C" w:rsidRDefault="00FD034B" w:rsidP="00FD034B">
            <w:pPr>
              <w:adjustRightInd w:val="0"/>
              <w:snapToGrid w:val="0"/>
              <w:spacing w:line="312" w:lineRule="auto"/>
              <w:rPr>
                <w:b/>
                <w:szCs w:val="21"/>
              </w:rPr>
            </w:pPr>
            <w:r w:rsidRPr="00332F6C">
              <w:rPr>
                <w:rFonts w:ascii="宋体" w:hAnsi="宋体" w:hint="eastAsia"/>
                <w:b/>
                <w:szCs w:val="21"/>
              </w:rPr>
              <w:t>【解法二】</w:t>
            </w:r>
            <w:r w:rsidR="00414111" w:rsidRPr="00332F6C">
              <w:rPr>
                <w:rFonts w:ascii="宋体" w:hAnsi="宋体" w:hint="eastAsia"/>
                <w:b/>
                <w:szCs w:val="21"/>
              </w:rPr>
              <w:t>原式</w:t>
            </w:r>
            <w:r w:rsidR="00412B4D" w:rsidRPr="00332F6C">
              <w:rPr>
                <w:rFonts w:ascii="宋体" w:hAnsi="宋体"/>
                <w:b/>
                <w:position w:val="-32"/>
                <w:szCs w:val="21"/>
              </w:rPr>
              <w:object w:dxaOrig="7080" w:dyaOrig="760" w14:anchorId="65AD9778">
                <v:shape id="_x0000_i1038" type="#_x0000_t75" style="width:354.65pt;height:38.35pt" o:ole="">
                  <v:imagedata r:id="rId33" o:title=""/>
                </v:shape>
                <o:OLEObject Type="Embed" ProgID="Equation.DSMT4" ShapeID="_x0000_i1038" DrawAspect="Content" ObjectID="_1771264418" r:id="rId34"/>
              </w:object>
            </w:r>
            <w:r w:rsidR="00412B4D" w:rsidRPr="00332F6C">
              <w:rPr>
                <w:b/>
              </w:rPr>
              <w:t xml:space="preserve">             </w:t>
            </w:r>
            <w:r w:rsidR="00412B4D" w:rsidRPr="00332F6C">
              <w:rPr>
                <w:rFonts w:ascii="宋体" w:hAnsi="宋体"/>
                <w:b/>
              </w:rPr>
              <w:t>……</w:t>
            </w:r>
            <w:r w:rsidR="00412B4D" w:rsidRPr="00332F6C">
              <w:rPr>
                <w:rFonts w:ascii="宋体" w:hAnsi="宋体" w:hint="eastAsia"/>
                <w:b/>
              </w:rPr>
              <w:t>3分</w:t>
            </w:r>
          </w:p>
          <w:p w14:paraId="47F467D5" w14:textId="503118CA" w:rsidR="00412B4D" w:rsidRPr="00332F6C" w:rsidRDefault="00412B4D" w:rsidP="00FD034B">
            <w:pPr>
              <w:adjustRightInd w:val="0"/>
              <w:snapToGrid w:val="0"/>
              <w:spacing w:line="312" w:lineRule="auto"/>
              <w:ind w:firstLineChars="700" w:firstLine="1476"/>
              <w:rPr>
                <w:rFonts w:ascii="宋体" w:hAnsi="宋体"/>
                <w:b/>
                <w:szCs w:val="21"/>
              </w:rPr>
            </w:pPr>
            <w:r w:rsidRPr="00332F6C">
              <w:rPr>
                <w:rFonts w:ascii="宋体" w:hAnsi="宋体"/>
                <w:b/>
                <w:position w:val="-28"/>
                <w:szCs w:val="21"/>
              </w:rPr>
              <w:object w:dxaOrig="3260" w:dyaOrig="680" w14:anchorId="6524F676">
                <v:shape id="_x0000_i1039" type="#_x0000_t75" style="width:163.35pt;height:34.35pt" o:ole="">
                  <v:imagedata r:id="rId35" o:title=""/>
                </v:shape>
                <o:OLEObject Type="Embed" ProgID="Equation.DSMT4" ShapeID="_x0000_i1039" DrawAspect="Content" ObjectID="_1771264419" r:id="rId36"/>
              </w:object>
            </w:r>
            <w:r w:rsidRPr="00332F6C">
              <w:rPr>
                <w:rFonts w:ascii="宋体" w:hAnsi="宋体"/>
                <w:b/>
                <w:szCs w:val="21"/>
              </w:rPr>
              <w:t xml:space="preserve">                                        </w:t>
            </w:r>
            <w:r w:rsidR="00FD034B" w:rsidRPr="00332F6C">
              <w:rPr>
                <w:rFonts w:ascii="宋体" w:hAnsi="宋体"/>
                <w:b/>
                <w:szCs w:val="21"/>
              </w:rPr>
              <w:t xml:space="preserve">    </w:t>
            </w:r>
            <w:r w:rsidRPr="00332F6C">
              <w:rPr>
                <w:rFonts w:ascii="宋体" w:hAnsi="宋体"/>
                <w:b/>
                <w:szCs w:val="21"/>
              </w:rPr>
              <w:t xml:space="preserve">     </w:t>
            </w:r>
            <w:r w:rsidRPr="00332F6C">
              <w:rPr>
                <w:rFonts w:ascii="宋体" w:hAnsi="宋体"/>
                <w:b/>
              </w:rPr>
              <w:t>……</w:t>
            </w:r>
            <w:r w:rsidRPr="00332F6C">
              <w:rPr>
                <w:rFonts w:ascii="宋体" w:hAnsi="宋体" w:hint="eastAsia"/>
                <w:b/>
              </w:rPr>
              <w:t>6分</w:t>
            </w:r>
          </w:p>
          <w:p w14:paraId="56E17DA2" w14:textId="52A02D41" w:rsidR="00414111" w:rsidRPr="00332F6C" w:rsidRDefault="00412B4D" w:rsidP="00FD034B">
            <w:pPr>
              <w:adjustRightInd w:val="0"/>
              <w:snapToGrid w:val="0"/>
              <w:spacing w:line="312" w:lineRule="auto"/>
              <w:ind w:firstLineChars="700" w:firstLine="1476"/>
              <w:rPr>
                <w:b/>
                <w:szCs w:val="21"/>
              </w:rPr>
            </w:pPr>
            <w:r w:rsidRPr="00332F6C">
              <w:rPr>
                <w:rFonts w:ascii="宋体" w:hAnsi="宋体"/>
                <w:b/>
                <w:position w:val="-28"/>
                <w:szCs w:val="21"/>
              </w:rPr>
              <w:object w:dxaOrig="2520" w:dyaOrig="680" w14:anchorId="4B5D3282">
                <v:shape id="_x0000_i1040" type="#_x0000_t75" style="width:126.65pt;height:34.35pt" o:ole="">
                  <v:imagedata r:id="rId37" o:title=""/>
                </v:shape>
                <o:OLEObject Type="Embed" ProgID="Equation.DSMT4" ShapeID="_x0000_i1040" DrawAspect="Content" ObjectID="_1771264420" r:id="rId38"/>
              </w:object>
            </w:r>
            <w:r w:rsidRPr="00332F6C">
              <w:rPr>
                <w:rFonts w:ascii="宋体" w:hAnsi="宋体"/>
                <w:b/>
                <w:szCs w:val="21"/>
              </w:rPr>
              <w:t xml:space="preserve">                                                         </w:t>
            </w:r>
            <w:r w:rsidRPr="00332F6C">
              <w:rPr>
                <w:rFonts w:ascii="宋体" w:hAnsi="宋体"/>
                <w:b/>
              </w:rPr>
              <w:t>……</w:t>
            </w:r>
            <w:r w:rsidRPr="00332F6C">
              <w:rPr>
                <w:rFonts w:ascii="宋体" w:hAnsi="宋体" w:hint="eastAsia"/>
                <w:b/>
              </w:rPr>
              <w:t>7分</w:t>
            </w:r>
          </w:p>
          <w:p w14:paraId="53CB68E9" w14:textId="77777777" w:rsidR="006F1135" w:rsidRPr="00332F6C" w:rsidRDefault="006F1135" w:rsidP="006F1135">
            <w:pPr>
              <w:spacing w:line="300" w:lineRule="auto"/>
              <w:rPr>
                <w:b/>
                <w:sz w:val="24"/>
              </w:rPr>
            </w:pPr>
            <w:r w:rsidRPr="00332F6C">
              <w:rPr>
                <w:b/>
                <w:sz w:val="24"/>
              </w:rPr>
              <w:t>3</w:t>
            </w:r>
            <w:r w:rsidRPr="00332F6C">
              <w:rPr>
                <w:b/>
                <w:sz w:val="24"/>
              </w:rPr>
              <w:t>、（此题满分</w:t>
            </w:r>
            <w:r w:rsidRPr="00332F6C">
              <w:rPr>
                <w:b/>
                <w:sz w:val="24"/>
              </w:rPr>
              <w:t>7</w:t>
            </w:r>
            <w:r w:rsidRPr="00332F6C">
              <w:rPr>
                <w:b/>
                <w:sz w:val="24"/>
              </w:rPr>
              <w:t>分）求常数</w:t>
            </w:r>
            <w:r w:rsidRPr="00332F6C">
              <w:rPr>
                <w:b/>
                <w:position w:val="-10"/>
                <w:sz w:val="24"/>
              </w:rPr>
              <w:object w:dxaOrig="400" w:dyaOrig="320" w14:anchorId="3E1373BD">
                <v:shape id="_x0000_i1041" type="#_x0000_t75" style="width:20pt;height:16pt" o:ole="">
                  <v:imagedata r:id="rId39" o:title=""/>
                </v:shape>
                <o:OLEObject Type="Embed" ProgID="Equation.DSMT4" ShapeID="_x0000_i1041" DrawAspect="Content" ObjectID="_1771264421" r:id="rId40"/>
              </w:object>
            </w:r>
            <w:r w:rsidRPr="00332F6C">
              <w:rPr>
                <w:b/>
                <w:sz w:val="24"/>
              </w:rPr>
              <w:t>,</w:t>
            </w:r>
            <w:r w:rsidRPr="00332F6C">
              <w:rPr>
                <w:b/>
                <w:sz w:val="24"/>
              </w:rPr>
              <w:t>使得函数</w:t>
            </w:r>
            <w:r w:rsidRPr="00332F6C">
              <w:rPr>
                <w:b/>
                <w:position w:val="-46"/>
                <w:sz w:val="24"/>
              </w:rPr>
              <w:object w:dxaOrig="2480" w:dyaOrig="1040" w14:anchorId="0B4BEE1C">
                <v:shape id="_x0000_i1042" type="#_x0000_t75" style="width:124pt;height:52pt" o:ole="">
                  <v:imagedata r:id="rId41" o:title=""/>
                </v:shape>
                <o:OLEObject Type="Embed" ProgID="Equation.DSMT4" ShapeID="_x0000_i1042" DrawAspect="Content" ObjectID="_1771264422" r:id="rId42"/>
              </w:object>
            </w:r>
            <w:r w:rsidRPr="00332F6C">
              <w:rPr>
                <w:b/>
                <w:sz w:val="24"/>
              </w:rPr>
              <w:t>可导</w:t>
            </w:r>
            <w:r w:rsidRPr="00332F6C">
              <w:rPr>
                <w:b/>
                <w:sz w:val="24"/>
              </w:rPr>
              <w:t>.</w:t>
            </w:r>
          </w:p>
          <w:p w14:paraId="3D8483E8" w14:textId="05C08288" w:rsidR="00DC41AB" w:rsidRPr="00332F6C" w:rsidRDefault="006F1135" w:rsidP="006F1135">
            <w:pPr>
              <w:ind w:firstLineChars="50" w:firstLine="120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【</w:t>
            </w:r>
            <w:r w:rsidR="00DC41AB" w:rsidRPr="00332F6C">
              <w:rPr>
                <w:rFonts w:ascii="宋体" w:hAnsi="宋体" w:hint="eastAsia"/>
                <w:b/>
                <w:sz w:val="24"/>
              </w:rPr>
              <w:t>解</w:t>
            </w:r>
            <w:r w:rsidRPr="00332F6C">
              <w:rPr>
                <w:rFonts w:ascii="宋体" w:hAnsi="宋体" w:hint="eastAsia"/>
                <w:b/>
                <w:sz w:val="24"/>
              </w:rPr>
              <w:t>】</w:t>
            </w:r>
            <w:r w:rsidR="00DC41AB" w:rsidRPr="00332F6C">
              <w:rPr>
                <w:rFonts w:ascii="宋体" w:hAnsi="宋体" w:hint="eastAsia"/>
                <w:b/>
                <w:sz w:val="24"/>
              </w:rPr>
              <w:t>由题意知</w:t>
            </w:r>
            <w:r w:rsidR="00DC41AB" w:rsidRPr="00332F6C">
              <w:rPr>
                <w:rFonts w:ascii="宋体" w:hAnsi="宋体"/>
                <w:b/>
                <w:position w:val="-10"/>
                <w:sz w:val="24"/>
              </w:rPr>
              <w:object w:dxaOrig="540" w:dyaOrig="320" w14:anchorId="7AFA507B">
                <v:shape id="_x0000_i1043" type="#_x0000_t75" style="width:27pt;height:16pt" o:ole="">
                  <v:imagedata r:id="rId43" o:title=""/>
                </v:shape>
                <o:OLEObject Type="Embed" ProgID="Equation.DSMT4" ShapeID="_x0000_i1043" DrawAspect="Content" ObjectID="_1771264423" r:id="rId44"/>
              </w:object>
            </w:r>
            <w:r w:rsidR="00DC41AB" w:rsidRPr="00332F6C">
              <w:rPr>
                <w:rFonts w:ascii="宋体" w:hAnsi="宋体" w:hint="eastAsia"/>
                <w:b/>
                <w:sz w:val="24"/>
              </w:rPr>
              <w:t>在点</w:t>
            </w:r>
            <w:r w:rsidR="00BC702B" w:rsidRPr="00332F6C">
              <w:rPr>
                <w:rFonts w:ascii="宋体" w:hAnsi="宋体" w:hint="eastAsia"/>
                <w:b/>
                <w:sz w:val="24"/>
              </w:rPr>
              <w:t>处</w:t>
            </w:r>
            <w:r w:rsidR="00DC41AB" w:rsidRPr="00332F6C">
              <w:rPr>
                <w:rFonts w:ascii="宋体" w:hAnsi="宋体"/>
                <w:b/>
                <w:position w:val="-6"/>
                <w:sz w:val="24"/>
              </w:rPr>
              <w:object w:dxaOrig="560" w:dyaOrig="279" w14:anchorId="6FEE743E">
                <v:shape id="_x0000_i1044" type="#_x0000_t75" style="width:28.35pt;height:13.65pt" o:ole="">
                  <v:imagedata r:id="rId45" o:title=""/>
                </v:shape>
                <o:OLEObject Type="Embed" ProgID="Equation.DSMT4" ShapeID="_x0000_i1044" DrawAspect="Content" ObjectID="_1771264424" r:id="rId46"/>
              </w:object>
            </w:r>
            <w:r w:rsidR="00DC41AB" w:rsidRPr="00332F6C">
              <w:rPr>
                <w:rFonts w:ascii="宋体" w:hAnsi="宋体" w:hint="eastAsia"/>
                <w:b/>
                <w:sz w:val="24"/>
              </w:rPr>
              <w:t>可导，故</w:t>
            </w:r>
            <w:r w:rsidR="00DC41AB" w:rsidRPr="00332F6C">
              <w:rPr>
                <w:rFonts w:ascii="宋体" w:hAnsi="宋体"/>
                <w:b/>
                <w:position w:val="-10"/>
                <w:sz w:val="24"/>
              </w:rPr>
              <w:object w:dxaOrig="540" w:dyaOrig="320" w14:anchorId="29EE6E94">
                <v:shape id="_x0000_i1045" type="#_x0000_t75" style="width:27pt;height:16pt" o:ole="">
                  <v:imagedata r:id="rId43" o:title=""/>
                </v:shape>
                <o:OLEObject Type="Embed" ProgID="Equation.DSMT4" ShapeID="_x0000_i1045" DrawAspect="Content" ObjectID="_1771264425" r:id="rId47"/>
              </w:object>
            </w:r>
            <w:r w:rsidR="00DC41AB" w:rsidRPr="00332F6C">
              <w:rPr>
                <w:rFonts w:ascii="宋体" w:hAnsi="宋体" w:hint="eastAsia"/>
                <w:b/>
                <w:sz w:val="24"/>
              </w:rPr>
              <w:t>在点</w:t>
            </w:r>
            <w:r w:rsidR="00DC41AB" w:rsidRPr="00332F6C">
              <w:rPr>
                <w:rFonts w:ascii="宋体" w:hAnsi="宋体"/>
                <w:b/>
                <w:position w:val="-6"/>
                <w:sz w:val="24"/>
              </w:rPr>
              <w:object w:dxaOrig="560" w:dyaOrig="279" w14:anchorId="3B14E794">
                <v:shape id="_x0000_i1046" type="#_x0000_t75" style="width:28.35pt;height:13.65pt" o:ole="">
                  <v:imagedata r:id="rId45" o:title=""/>
                </v:shape>
                <o:OLEObject Type="Embed" ProgID="Equation.DSMT4" ShapeID="_x0000_i1046" DrawAspect="Content" ObjectID="_1771264426" r:id="rId48"/>
              </w:object>
            </w:r>
            <w:r w:rsidR="00BC702B" w:rsidRPr="00332F6C">
              <w:rPr>
                <w:rFonts w:ascii="宋体" w:hAnsi="宋体" w:hint="eastAsia"/>
                <w:b/>
                <w:sz w:val="24"/>
              </w:rPr>
              <w:t>处</w:t>
            </w:r>
            <w:r w:rsidR="00DC41AB" w:rsidRPr="00332F6C">
              <w:rPr>
                <w:rFonts w:ascii="宋体" w:hAnsi="宋体" w:hint="eastAsia"/>
                <w:b/>
                <w:sz w:val="24"/>
              </w:rPr>
              <w:t>连续，从而有</w:t>
            </w:r>
            <w:r w:rsidR="00DC41AB" w:rsidRPr="00332F6C">
              <w:rPr>
                <w:rFonts w:ascii="宋体" w:hAnsi="宋体"/>
                <w:b/>
                <w:position w:val="-10"/>
                <w:sz w:val="24"/>
              </w:rPr>
              <w:object w:dxaOrig="2140" w:dyaOrig="360" w14:anchorId="2C04DB01">
                <v:shape id="_x0000_i1047" type="#_x0000_t75" style="width:107pt;height:18pt" o:ole="">
                  <v:imagedata r:id="rId49" o:title=""/>
                </v:shape>
                <o:OLEObject Type="Embed" ProgID="Equation.DSMT4" ShapeID="_x0000_i1047" DrawAspect="Content" ObjectID="_1771264427" r:id="rId50"/>
              </w:object>
            </w:r>
            <w:r w:rsidR="00DC41AB" w:rsidRPr="00332F6C">
              <w:rPr>
                <w:rFonts w:ascii="宋体" w:hAnsi="宋体" w:hint="eastAsia"/>
                <w:b/>
                <w:sz w:val="24"/>
              </w:rPr>
              <w:t>，</w:t>
            </w:r>
            <w:r w:rsidRPr="00332F6C">
              <w:rPr>
                <w:rFonts w:ascii="宋体" w:hAnsi="宋体" w:hint="eastAsia"/>
                <w:b/>
                <w:sz w:val="24"/>
              </w:rPr>
              <w:t xml:space="preserve"> </w:t>
            </w:r>
            <w:r w:rsidRPr="00332F6C">
              <w:rPr>
                <w:rFonts w:ascii="宋体" w:hAnsi="宋体"/>
                <w:b/>
                <w:sz w:val="24"/>
              </w:rPr>
              <w:t xml:space="preserve"> ……</w:t>
            </w:r>
            <w:r w:rsidRPr="00332F6C">
              <w:rPr>
                <w:rFonts w:ascii="宋体" w:hAnsi="宋体" w:hint="eastAsia"/>
                <w:b/>
                <w:sz w:val="24"/>
              </w:rPr>
              <w:t>1分</w:t>
            </w:r>
          </w:p>
          <w:p w14:paraId="1FC52191" w14:textId="77777777" w:rsidR="006F1135" w:rsidRPr="00332F6C" w:rsidRDefault="00DC41AB" w:rsidP="00DC41AB">
            <w:pPr>
              <w:ind w:firstLine="405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又</w:t>
            </w:r>
            <w:r w:rsidR="006F1135" w:rsidRPr="00332F6C">
              <w:rPr>
                <w:rFonts w:ascii="宋体" w:hAnsi="宋体"/>
                <w:b/>
                <w:position w:val="-24"/>
                <w:sz w:val="24"/>
              </w:rPr>
              <w:object w:dxaOrig="2360" w:dyaOrig="620" w14:anchorId="51527EB8">
                <v:shape id="_x0000_i1048" type="#_x0000_t75" style="width:118pt;height:31pt" o:ole="">
                  <v:imagedata r:id="rId51" o:title=""/>
                </v:shape>
                <o:OLEObject Type="Embed" ProgID="Equation.DSMT4" ShapeID="_x0000_i1048" DrawAspect="Content" ObjectID="_1771264428" r:id="rId52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 xml:space="preserve"> </w:t>
            </w:r>
            <w:r w:rsidR="006F1135" w:rsidRPr="00332F6C">
              <w:rPr>
                <w:rFonts w:ascii="宋体" w:hAnsi="宋体"/>
                <w:b/>
                <w:sz w:val="24"/>
              </w:rPr>
              <w:t xml:space="preserve">     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 xml:space="preserve"> </w:t>
            </w:r>
            <w:r w:rsidR="006F1135" w:rsidRPr="00332F6C">
              <w:rPr>
                <w:rFonts w:ascii="宋体" w:hAnsi="宋体"/>
                <w:b/>
                <w:sz w:val="24"/>
              </w:rPr>
              <w:t xml:space="preserve">  ……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 xml:space="preserve">2分 </w:t>
            </w:r>
          </w:p>
          <w:p w14:paraId="68A579AF" w14:textId="77777777" w:rsidR="006F1135" w:rsidRPr="00332F6C" w:rsidRDefault="006F1135" w:rsidP="006F1135">
            <w:pPr>
              <w:ind w:firstLineChars="300" w:firstLine="723"/>
              <w:rPr>
                <w:b/>
                <w:sz w:val="24"/>
              </w:rPr>
            </w:pPr>
            <w:r w:rsidRPr="00332F6C">
              <w:rPr>
                <w:b/>
                <w:position w:val="-20"/>
                <w:sz w:val="24"/>
              </w:rPr>
              <w:object w:dxaOrig="3040" w:dyaOrig="460" w14:anchorId="64D42C03">
                <v:shape id="_x0000_i1049" type="#_x0000_t75" style="width:152pt;height:23pt" o:ole="">
                  <v:imagedata r:id="rId53" o:title=""/>
                </v:shape>
                <o:OLEObject Type="Embed" ProgID="Equation.DSMT4" ShapeID="_x0000_i1049" DrawAspect="Content" ObjectID="_1771264429" r:id="rId54"/>
              </w:object>
            </w:r>
            <w:r w:rsidRPr="00332F6C">
              <w:rPr>
                <w:b/>
                <w:sz w:val="24"/>
              </w:rPr>
              <w:t xml:space="preserve">     </w:t>
            </w:r>
            <w:r w:rsidRPr="00332F6C">
              <w:rPr>
                <w:rFonts w:ascii="宋体" w:hAnsi="宋体"/>
                <w:b/>
                <w:sz w:val="24"/>
              </w:rPr>
              <w:t>……</w:t>
            </w:r>
            <w:r w:rsidRPr="00332F6C">
              <w:rPr>
                <w:rFonts w:ascii="宋体" w:hAnsi="宋体" w:hint="eastAsia"/>
                <w:b/>
                <w:sz w:val="24"/>
              </w:rPr>
              <w:t>3分</w:t>
            </w:r>
          </w:p>
          <w:p w14:paraId="2F3A2FC0" w14:textId="77777777" w:rsidR="00DC41AB" w:rsidRPr="00332F6C" w:rsidRDefault="00DC41AB" w:rsidP="00DC41AB">
            <w:pPr>
              <w:ind w:firstLine="405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解得</w:t>
            </w:r>
            <w:r w:rsidRPr="00332F6C">
              <w:rPr>
                <w:rFonts w:ascii="宋体" w:hAnsi="宋体"/>
                <w:b/>
                <w:position w:val="-6"/>
                <w:sz w:val="24"/>
              </w:rPr>
              <w:object w:dxaOrig="540" w:dyaOrig="279" w14:anchorId="3AA960C2">
                <v:shape id="_x0000_i1050" type="#_x0000_t75" style="width:27pt;height:13.65pt" o:ole="">
                  <v:imagedata r:id="rId55" o:title=""/>
                </v:shape>
                <o:OLEObject Type="Embed" ProgID="Equation.DSMT4" ShapeID="_x0000_i1050" DrawAspect="Content" ObjectID="_1771264430" r:id="rId56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．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 xml:space="preserve"> </w:t>
            </w:r>
            <w:r w:rsidR="006F1135" w:rsidRPr="00332F6C">
              <w:rPr>
                <w:rFonts w:ascii="宋体" w:hAnsi="宋体"/>
                <w:b/>
                <w:sz w:val="24"/>
              </w:rPr>
              <w:t xml:space="preserve">                      ……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>4分</w:t>
            </w:r>
          </w:p>
          <w:p w14:paraId="6646B848" w14:textId="77777777" w:rsidR="00DC41AB" w:rsidRPr="00332F6C" w:rsidRDefault="00DC41AB" w:rsidP="00DC41AB">
            <w:pPr>
              <w:ind w:firstLine="405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另外，</w:t>
            </w:r>
            <w:r w:rsidRPr="00332F6C">
              <w:rPr>
                <w:rFonts w:ascii="宋体" w:hAnsi="宋体"/>
                <w:b/>
                <w:position w:val="-24"/>
                <w:sz w:val="24"/>
              </w:rPr>
              <w:object w:dxaOrig="5740" w:dyaOrig="900" w14:anchorId="0EF1BB03">
                <v:shape id="_x0000_i1051" type="#_x0000_t75" style="width:287.35pt;height:45pt" o:ole="">
                  <v:imagedata r:id="rId57" o:title=""/>
                </v:shape>
                <o:OLEObject Type="Embed" ProgID="Equation.DSMT4" ShapeID="_x0000_i1051" DrawAspect="Content" ObjectID="_1771264431" r:id="rId58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 xml:space="preserve"> </w:t>
            </w:r>
            <w:r w:rsidR="006F1135" w:rsidRPr="00332F6C">
              <w:rPr>
                <w:rFonts w:ascii="宋体" w:hAnsi="宋体"/>
                <w:b/>
                <w:sz w:val="24"/>
              </w:rPr>
              <w:t xml:space="preserve"> ……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>5分</w:t>
            </w:r>
          </w:p>
          <w:p w14:paraId="421892B3" w14:textId="77777777" w:rsidR="00DC41AB" w:rsidRPr="00332F6C" w:rsidRDefault="00DC41AB" w:rsidP="00DC41AB">
            <w:pPr>
              <w:ind w:firstLineChars="472" w:firstLine="1137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/>
                <w:b/>
                <w:position w:val="-24"/>
                <w:sz w:val="24"/>
              </w:rPr>
              <w:object w:dxaOrig="4000" w:dyaOrig="620" w14:anchorId="6AA00EF8">
                <v:shape id="_x0000_i1052" type="#_x0000_t75" style="width:200.35pt;height:31pt" o:ole="">
                  <v:imagedata r:id="rId59" o:title=""/>
                </v:shape>
                <o:OLEObject Type="Embed" ProgID="Equation.DSMT4" ShapeID="_x0000_i1052" DrawAspect="Content" ObjectID="_1771264432" r:id="rId60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 xml:space="preserve"> </w:t>
            </w:r>
            <w:r w:rsidR="006F1135" w:rsidRPr="00332F6C">
              <w:rPr>
                <w:rFonts w:ascii="宋体" w:hAnsi="宋体"/>
                <w:b/>
                <w:sz w:val="24"/>
              </w:rPr>
              <w:t xml:space="preserve">                ……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>6分</w:t>
            </w:r>
          </w:p>
          <w:p w14:paraId="43C0B01F" w14:textId="77777777" w:rsidR="00DC41AB" w:rsidRPr="00332F6C" w:rsidRDefault="00DC41AB" w:rsidP="006F1135">
            <w:pPr>
              <w:adjustRightInd w:val="0"/>
              <w:snapToGrid w:val="0"/>
              <w:spacing w:line="312" w:lineRule="auto"/>
              <w:ind w:firstLineChars="200" w:firstLine="482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由</w:t>
            </w:r>
            <w:r w:rsidRPr="00332F6C">
              <w:rPr>
                <w:rFonts w:ascii="宋体" w:hAnsi="宋体"/>
                <w:b/>
                <w:position w:val="-12"/>
                <w:sz w:val="24"/>
              </w:rPr>
              <w:object w:dxaOrig="1340" w:dyaOrig="360" w14:anchorId="196B38BB">
                <v:shape id="_x0000_i1053" type="#_x0000_t75" style="width:67pt;height:18pt" o:ole="">
                  <v:imagedata r:id="rId61" o:title=""/>
                </v:shape>
                <o:OLEObject Type="Embed" ProgID="Equation.DSMT4" ShapeID="_x0000_i1053" DrawAspect="Content" ObjectID="_1771264433" r:id="rId62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解得</w:t>
            </w:r>
            <w:r w:rsidRPr="00332F6C">
              <w:rPr>
                <w:rFonts w:ascii="宋体" w:hAnsi="宋体"/>
                <w:b/>
                <w:position w:val="-6"/>
                <w:sz w:val="24"/>
              </w:rPr>
              <w:object w:dxaOrig="560" w:dyaOrig="279" w14:anchorId="416C2258">
                <v:shape id="_x0000_i1054" type="#_x0000_t75" style="width:28.35pt;height:13.65pt" o:ole="">
                  <v:imagedata r:id="rId63" o:title=""/>
                </v:shape>
                <o:OLEObject Type="Embed" ProgID="Equation.DSMT4" ShapeID="_x0000_i1054" DrawAspect="Content" ObjectID="_1771264434" r:id="rId64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.</w:t>
            </w:r>
            <w:r w:rsidR="006F1135" w:rsidRPr="00332F6C">
              <w:rPr>
                <w:rFonts w:ascii="宋体" w:hAnsi="宋体"/>
                <w:b/>
                <w:sz w:val="24"/>
              </w:rPr>
              <w:t xml:space="preserve">                                 ……</w:t>
            </w:r>
            <w:r w:rsidR="006F1135" w:rsidRPr="00332F6C">
              <w:rPr>
                <w:rFonts w:ascii="宋体" w:hAnsi="宋体" w:hint="eastAsia"/>
                <w:b/>
                <w:sz w:val="24"/>
              </w:rPr>
              <w:t>7分</w:t>
            </w:r>
          </w:p>
          <w:p w14:paraId="52317FF5" w14:textId="77777777" w:rsidR="006F1135" w:rsidRPr="00332F6C" w:rsidRDefault="006F1135" w:rsidP="006F1135">
            <w:pPr>
              <w:spacing w:line="300" w:lineRule="auto"/>
              <w:rPr>
                <w:b/>
                <w:sz w:val="24"/>
              </w:rPr>
            </w:pPr>
            <w:r w:rsidRPr="00332F6C">
              <w:rPr>
                <w:b/>
                <w:sz w:val="24"/>
              </w:rPr>
              <w:lastRenderedPageBreak/>
              <w:t>4</w:t>
            </w:r>
            <w:r w:rsidRPr="00332F6C">
              <w:rPr>
                <w:b/>
                <w:sz w:val="24"/>
              </w:rPr>
              <w:t>、（此题满分</w:t>
            </w:r>
            <w:r w:rsidR="007F1920" w:rsidRPr="00332F6C">
              <w:rPr>
                <w:rFonts w:hint="eastAsia"/>
                <w:b/>
                <w:sz w:val="24"/>
              </w:rPr>
              <w:t>6</w:t>
            </w:r>
            <w:r w:rsidRPr="00332F6C">
              <w:rPr>
                <w:b/>
                <w:sz w:val="24"/>
              </w:rPr>
              <w:t>分）设</w:t>
            </w:r>
            <w:r w:rsidRPr="00332F6C">
              <w:rPr>
                <w:b/>
                <w:position w:val="-10"/>
                <w:sz w:val="24"/>
              </w:rPr>
              <w:object w:dxaOrig="2200" w:dyaOrig="499" w14:anchorId="6C6E5D96">
                <v:shape id="_x0000_i1055" type="#_x0000_t75" style="width:110pt;height:25pt" o:ole="">
                  <v:imagedata r:id="rId65" o:title=""/>
                </v:shape>
                <o:OLEObject Type="Embed" ProgID="Equation.DSMT4" ShapeID="_x0000_i1055" DrawAspect="Content" ObjectID="_1771264435" r:id="rId66"/>
              </w:object>
            </w:r>
            <w:r w:rsidRPr="00332F6C">
              <w:rPr>
                <w:b/>
                <w:sz w:val="24"/>
              </w:rPr>
              <w:t>，求</w:t>
            </w:r>
            <w:r w:rsidRPr="00332F6C">
              <w:rPr>
                <w:b/>
                <w:position w:val="-24"/>
                <w:sz w:val="24"/>
              </w:rPr>
              <w:object w:dxaOrig="340" w:dyaOrig="620" w14:anchorId="6109389A">
                <v:shape id="_x0000_i1056" type="#_x0000_t75" style="width:17pt;height:31pt" o:ole="">
                  <v:imagedata r:id="rId67" o:title=""/>
                </v:shape>
                <o:OLEObject Type="Embed" ProgID="Equation.DSMT4" ShapeID="_x0000_i1056" DrawAspect="Content" ObjectID="_1771264436" r:id="rId68"/>
              </w:object>
            </w:r>
            <w:r w:rsidRPr="00332F6C">
              <w:rPr>
                <w:b/>
                <w:sz w:val="24"/>
              </w:rPr>
              <w:t>.</w:t>
            </w:r>
          </w:p>
          <w:p w14:paraId="5006CD05" w14:textId="31957F40" w:rsidR="00D716EE" w:rsidRPr="00332F6C" w:rsidRDefault="00D716EE" w:rsidP="00D716EE">
            <w:pPr>
              <w:adjustRightInd w:val="0"/>
              <w:snapToGrid w:val="0"/>
              <w:spacing w:line="312" w:lineRule="auto"/>
              <w:rPr>
                <w:b/>
                <w:sz w:val="24"/>
              </w:rPr>
            </w:pPr>
            <w:r w:rsidRPr="00332F6C">
              <w:rPr>
                <w:rFonts w:hint="eastAsia"/>
                <w:b/>
                <w:bCs/>
                <w:sz w:val="24"/>
              </w:rPr>
              <w:t>【</w:t>
            </w:r>
            <w:r w:rsidRPr="00332F6C">
              <w:rPr>
                <w:rFonts w:hint="eastAsia"/>
                <w:b/>
                <w:sz w:val="24"/>
              </w:rPr>
              <w:t>解</w:t>
            </w:r>
            <w:r w:rsidRPr="00332F6C">
              <w:rPr>
                <w:rFonts w:hint="eastAsia"/>
                <w:b/>
                <w:bCs/>
                <w:sz w:val="24"/>
              </w:rPr>
              <w:t>】</w:t>
            </w:r>
            <w:r w:rsidRPr="00332F6C">
              <w:rPr>
                <w:rFonts w:hint="eastAsia"/>
                <w:b/>
                <w:bCs/>
                <w:sz w:val="24"/>
              </w:rPr>
              <w:t xml:space="preserve"> </w:t>
            </w:r>
            <w:r w:rsidRPr="00332F6C">
              <w:rPr>
                <w:rFonts w:hint="eastAsia"/>
                <w:b/>
                <w:sz w:val="24"/>
              </w:rPr>
              <w:t>由题意知，</w:t>
            </w:r>
            <w:r w:rsidR="00FD034B" w:rsidRPr="00332F6C">
              <w:rPr>
                <w:b/>
                <w:sz w:val="24"/>
              </w:rPr>
              <w:t xml:space="preserve"> </w:t>
            </w:r>
            <w:r w:rsidR="00332F6C" w:rsidRPr="00332F6C">
              <w:rPr>
                <w:b/>
                <w:position w:val="-24"/>
                <w:sz w:val="24"/>
              </w:rPr>
              <w:object w:dxaOrig="3739" w:dyaOrig="620" w14:anchorId="133C5F76">
                <v:shape id="_x0000_i1057" type="#_x0000_t75" style="width:187pt;height:31pt" o:ole="">
                  <v:imagedata r:id="rId69" o:title=""/>
                </v:shape>
                <o:OLEObject Type="Embed" ProgID="Equation.DSMT4" ShapeID="_x0000_i1057" DrawAspect="Content" ObjectID="_1771264437" r:id="rId70"/>
              </w:object>
            </w:r>
            <w:r w:rsidRPr="00332F6C">
              <w:rPr>
                <w:rFonts w:hint="eastAsia"/>
                <w:b/>
                <w:sz w:val="24"/>
              </w:rPr>
              <w:t>，</w:t>
            </w:r>
            <w:proofErr w:type="gramStart"/>
            <w:r w:rsidRPr="00332F6C">
              <w:rPr>
                <w:rFonts w:hint="eastAsia"/>
                <w:b/>
                <w:sz w:val="24"/>
              </w:rPr>
              <w:t>两边对</w:t>
            </w:r>
            <w:proofErr w:type="gramEnd"/>
            <w:r w:rsidRPr="00332F6C">
              <w:rPr>
                <w:b/>
                <w:position w:val="-6"/>
                <w:sz w:val="24"/>
              </w:rPr>
              <w:object w:dxaOrig="200" w:dyaOrig="220" w14:anchorId="1830C5B0">
                <v:shape id="_x0000_i1058" type="#_x0000_t75" style="width:10pt;height:11pt" o:ole="">
                  <v:imagedata r:id="rId71" o:title=""/>
                </v:shape>
                <o:OLEObject Type="Embed" ProgID="Equation.DSMT4" ShapeID="_x0000_i1058" DrawAspect="Content" ObjectID="_1771264438" r:id="rId72"/>
              </w:object>
            </w:r>
            <w:r w:rsidRPr="00332F6C">
              <w:rPr>
                <w:rFonts w:hint="eastAsia"/>
                <w:b/>
                <w:sz w:val="24"/>
              </w:rPr>
              <w:t>求导，得</w:t>
            </w:r>
            <w:r w:rsidRPr="00332F6C">
              <w:rPr>
                <w:rFonts w:hint="eastAsia"/>
                <w:b/>
                <w:sz w:val="24"/>
              </w:rPr>
              <w:t xml:space="preserve"> </w:t>
            </w:r>
            <w:r w:rsidRPr="00332F6C">
              <w:rPr>
                <w:b/>
                <w:sz w:val="24"/>
              </w:rPr>
              <w:t xml:space="preserve">            </w:t>
            </w:r>
            <w:r w:rsidR="001158AF">
              <w:rPr>
                <w:b/>
                <w:sz w:val="24"/>
              </w:rPr>
              <w:t xml:space="preserve"> </w:t>
            </w:r>
            <w:r w:rsidRPr="00332F6C">
              <w:rPr>
                <w:b/>
                <w:sz w:val="24"/>
              </w:rPr>
              <w:t xml:space="preserve">     </w:t>
            </w:r>
            <w:r w:rsidRPr="00332F6C">
              <w:rPr>
                <w:rFonts w:ascii="宋体" w:hAnsi="宋体"/>
                <w:b/>
                <w:sz w:val="24"/>
              </w:rPr>
              <w:t>……</w:t>
            </w:r>
            <w:r w:rsidRPr="00332F6C">
              <w:rPr>
                <w:rFonts w:ascii="宋体" w:hAnsi="宋体" w:hint="eastAsia"/>
                <w:b/>
                <w:sz w:val="24"/>
              </w:rPr>
              <w:t>2分</w:t>
            </w:r>
          </w:p>
          <w:p w14:paraId="2FF40BB0" w14:textId="4DF78262" w:rsidR="00D716EE" w:rsidRPr="00332F6C" w:rsidRDefault="001158AF" w:rsidP="00D716EE">
            <w:pPr>
              <w:adjustRightInd w:val="0"/>
              <w:snapToGrid w:val="0"/>
              <w:spacing w:line="312" w:lineRule="auto"/>
              <w:jc w:val="center"/>
              <w:rPr>
                <w:b/>
                <w:sz w:val="24"/>
              </w:rPr>
            </w:pPr>
            <w:r w:rsidRPr="00332F6C">
              <w:rPr>
                <w:b/>
                <w:position w:val="-28"/>
                <w:sz w:val="24"/>
              </w:rPr>
              <w:object w:dxaOrig="2520" w:dyaOrig="660" w14:anchorId="221CA9F6">
                <v:shape id="_x0000_i1059" type="#_x0000_t75" style="width:126pt;height:33pt" o:ole="">
                  <v:imagedata r:id="rId73" o:title=""/>
                </v:shape>
                <o:OLEObject Type="Embed" ProgID="Equation.DSMT4" ShapeID="_x0000_i1059" DrawAspect="Content" ObjectID="_1771264439" r:id="rId74"/>
              </w:object>
            </w:r>
            <w:r w:rsidR="00D716EE" w:rsidRPr="00332F6C">
              <w:rPr>
                <w:rFonts w:hint="eastAsia"/>
                <w:b/>
                <w:sz w:val="24"/>
              </w:rPr>
              <w:t>，</w:t>
            </w:r>
            <w:r w:rsidR="00D716EE" w:rsidRPr="00332F6C">
              <w:rPr>
                <w:rFonts w:hint="eastAsia"/>
                <w:b/>
                <w:sz w:val="24"/>
              </w:rPr>
              <w:t xml:space="preserve"> </w:t>
            </w:r>
            <w:r w:rsidR="00D716EE" w:rsidRPr="00332F6C">
              <w:rPr>
                <w:b/>
                <w:sz w:val="24"/>
              </w:rPr>
              <w:t xml:space="preserve">            </w:t>
            </w:r>
            <w:r w:rsidR="00FD034B" w:rsidRPr="00332F6C">
              <w:rPr>
                <w:b/>
                <w:sz w:val="24"/>
              </w:rPr>
              <w:t xml:space="preserve">              </w:t>
            </w:r>
            <w:r w:rsidR="00D716EE" w:rsidRPr="00332F6C">
              <w:rPr>
                <w:b/>
                <w:sz w:val="24"/>
              </w:rPr>
              <w:t xml:space="preserve">        </w:t>
            </w:r>
            <w:r w:rsidR="00D716EE" w:rsidRPr="00332F6C">
              <w:rPr>
                <w:rFonts w:ascii="宋体" w:hAnsi="宋体"/>
                <w:b/>
                <w:sz w:val="24"/>
              </w:rPr>
              <w:t>……</w:t>
            </w:r>
            <w:r w:rsidR="00D716EE" w:rsidRPr="00332F6C">
              <w:rPr>
                <w:rFonts w:ascii="宋体" w:hAnsi="宋体" w:hint="eastAsia"/>
                <w:b/>
                <w:sz w:val="24"/>
              </w:rPr>
              <w:t>5分</w:t>
            </w:r>
          </w:p>
          <w:p w14:paraId="407134BB" w14:textId="21BB82CC" w:rsidR="00D716EE" w:rsidRPr="00332F6C" w:rsidRDefault="00D716EE" w:rsidP="00D716EE">
            <w:pPr>
              <w:adjustRightInd w:val="0"/>
              <w:snapToGrid w:val="0"/>
              <w:spacing w:line="312" w:lineRule="auto"/>
              <w:rPr>
                <w:b/>
                <w:sz w:val="24"/>
              </w:rPr>
            </w:pPr>
            <w:r w:rsidRPr="00332F6C">
              <w:rPr>
                <w:rFonts w:hint="eastAsia"/>
                <w:b/>
                <w:sz w:val="24"/>
              </w:rPr>
              <w:t>故</w:t>
            </w:r>
            <w:r w:rsidR="001158AF" w:rsidRPr="00332F6C">
              <w:rPr>
                <w:b/>
                <w:position w:val="-28"/>
                <w:sz w:val="24"/>
              </w:rPr>
              <w:object w:dxaOrig="7200" w:dyaOrig="680" w14:anchorId="40B0FE9C">
                <v:shape id="_x0000_i1060" type="#_x0000_t75" style="width:5in;height:34.35pt" o:ole="">
                  <v:imagedata r:id="rId75" o:title=""/>
                </v:shape>
                <o:OLEObject Type="Embed" ProgID="Equation.DSMT4" ShapeID="_x0000_i1060" DrawAspect="Content" ObjectID="_1771264440" r:id="rId76"/>
              </w:object>
            </w:r>
            <w:r w:rsidRPr="00332F6C">
              <w:rPr>
                <w:b/>
                <w:sz w:val="24"/>
              </w:rPr>
              <w:t xml:space="preserve">              </w:t>
            </w:r>
            <w:r w:rsidR="00FD034B" w:rsidRPr="00332F6C">
              <w:rPr>
                <w:b/>
                <w:sz w:val="24"/>
              </w:rPr>
              <w:t xml:space="preserve">   </w:t>
            </w:r>
            <w:r w:rsidR="00332F6C">
              <w:rPr>
                <w:b/>
                <w:sz w:val="24"/>
              </w:rPr>
              <w:t xml:space="preserve"> </w:t>
            </w:r>
            <w:r w:rsidR="00FD034B" w:rsidRPr="00332F6C">
              <w:rPr>
                <w:b/>
                <w:sz w:val="24"/>
              </w:rPr>
              <w:t xml:space="preserve">   </w:t>
            </w:r>
            <w:r w:rsidRPr="00332F6C">
              <w:rPr>
                <w:b/>
                <w:sz w:val="24"/>
              </w:rPr>
              <w:t xml:space="preserve">    </w:t>
            </w:r>
            <w:r w:rsidRPr="00332F6C">
              <w:rPr>
                <w:rFonts w:ascii="宋体" w:hAnsi="宋体"/>
                <w:b/>
                <w:sz w:val="24"/>
              </w:rPr>
              <w:t>……</w:t>
            </w:r>
            <w:r w:rsidR="007F1920" w:rsidRPr="00332F6C">
              <w:rPr>
                <w:rFonts w:ascii="宋体" w:hAnsi="宋体" w:hint="eastAsia"/>
                <w:b/>
                <w:sz w:val="24"/>
              </w:rPr>
              <w:t>6</w:t>
            </w:r>
            <w:r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5200C2F3" w14:textId="456C3E60" w:rsidR="00D716EE" w:rsidRPr="00332F6C" w:rsidRDefault="00D716EE" w:rsidP="00D716EE">
            <w:pPr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5</w:t>
            </w:r>
            <w:r w:rsidRPr="00332F6C">
              <w:rPr>
                <w:rFonts w:ascii="宋体" w:hAnsi="宋体"/>
                <w:b/>
                <w:sz w:val="24"/>
              </w:rPr>
              <w:t>.</w:t>
            </w:r>
            <w:r w:rsidRPr="00332F6C">
              <w:rPr>
                <w:b/>
                <w:sz w:val="24"/>
              </w:rPr>
              <w:t>（此题满分</w:t>
            </w:r>
            <w:r w:rsidRPr="00332F6C">
              <w:rPr>
                <w:b/>
                <w:sz w:val="24"/>
              </w:rPr>
              <w:t>7</w:t>
            </w:r>
            <w:r w:rsidRPr="00332F6C">
              <w:rPr>
                <w:b/>
                <w:sz w:val="24"/>
              </w:rPr>
              <w:t>分）</w:t>
            </w:r>
            <w:r w:rsidRPr="00332F6C">
              <w:rPr>
                <w:rFonts w:ascii="宋体" w:hAnsi="宋体" w:hint="eastAsia"/>
                <w:b/>
                <w:sz w:val="24"/>
              </w:rPr>
              <w:t>设</w:t>
            </w:r>
            <w:r w:rsidRPr="00332F6C">
              <w:rPr>
                <w:rFonts w:ascii="宋体" w:hAnsi="宋体"/>
                <w:b/>
                <w:position w:val="-44"/>
                <w:sz w:val="24"/>
              </w:rPr>
              <w:object w:dxaOrig="2040" w:dyaOrig="999" w14:anchorId="61248202">
                <v:shape id="_x0000_i1061" type="#_x0000_t75" style="width:102pt;height:49.65pt" o:ole="">
                  <v:imagedata r:id="rId77" o:title=""/>
                </v:shape>
                <o:OLEObject Type="Embed" ProgID="Equation.DSMT4" ShapeID="_x0000_i1061" DrawAspect="Content" ObjectID="_1771264441" r:id="rId78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求</w:t>
            </w:r>
            <w:r w:rsidR="00332F6C" w:rsidRPr="00332F6C">
              <w:rPr>
                <w:b/>
                <w:position w:val="-24"/>
                <w:sz w:val="24"/>
              </w:rPr>
              <w:object w:dxaOrig="940" w:dyaOrig="660" w14:anchorId="08AAA96C">
                <v:shape id="_x0000_i1062" type="#_x0000_t75" style="width:47.35pt;height:33pt" o:ole="">
                  <v:imagedata r:id="rId79" o:title=""/>
                </v:shape>
                <o:OLEObject Type="Embed" ProgID="Equation.DSMT4" ShapeID="_x0000_i1062" DrawAspect="Content" ObjectID="_1771264442" r:id="rId80"/>
              </w:object>
            </w:r>
          </w:p>
          <w:p w14:paraId="0243B607" w14:textId="77777777" w:rsidR="00D716EE" w:rsidRPr="00332F6C" w:rsidRDefault="00D716EE" w:rsidP="00D716EE">
            <w:pPr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【解】 由于</w:t>
            </w:r>
            <w:r w:rsidRPr="00332F6C">
              <w:rPr>
                <w:rFonts w:ascii="宋体" w:hAnsi="宋体"/>
                <w:b/>
                <w:position w:val="-24"/>
                <w:sz w:val="24"/>
              </w:rPr>
              <w:object w:dxaOrig="1500" w:dyaOrig="620" w14:anchorId="1C9B708C">
                <v:shape id="_x0000_i1063" type="#_x0000_t75" style="width:75pt;height:31pt" o:ole="">
                  <v:imagedata r:id="rId81" o:title=""/>
                </v:shape>
                <o:OLEObject Type="Embed" ProgID="Equation.DSMT4" ShapeID="_x0000_i1063" DrawAspect="Content" ObjectID="_1771264443" r:id="rId82"/>
              </w:object>
            </w:r>
            <w:r w:rsidRPr="00332F6C">
              <w:rPr>
                <w:rFonts w:ascii="宋体" w:hAnsi="宋体"/>
                <w:b/>
                <w:position w:val="-24"/>
                <w:sz w:val="24"/>
              </w:rPr>
              <w:object w:dxaOrig="1620" w:dyaOrig="620" w14:anchorId="12395A38">
                <v:shape id="_x0000_i1064" type="#_x0000_t75" style="width:81pt;height:31pt" o:ole="">
                  <v:imagedata r:id="rId83" o:title=""/>
                </v:shape>
                <o:OLEObject Type="Embed" ProgID="Equation.DSMT4" ShapeID="_x0000_i1064" DrawAspect="Content" ObjectID="_1771264444" r:id="rId84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 xml:space="preserve">， </w:t>
            </w:r>
            <w:r w:rsidRPr="00332F6C">
              <w:rPr>
                <w:rFonts w:ascii="宋体" w:hAnsi="宋体"/>
                <w:b/>
                <w:sz w:val="24"/>
              </w:rPr>
              <w:t xml:space="preserve">          ……</w:t>
            </w:r>
            <w:r w:rsidRPr="00332F6C">
              <w:rPr>
                <w:rFonts w:ascii="宋体" w:hAnsi="宋体" w:hint="eastAsia"/>
                <w:b/>
                <w:sz w:val="24"/>
              </w:rPr>
              <w:t>2分</w:t>
            </w:r>
          </w:p>
          <w:p w14:paraId="7AAAE489" w14:textId="77777777" w:rsidR="00D716EE" w:rsidRPr="00332F6C" w:rsidRDefault="00D716EE" w:rsidP="00D716EE">
            <w:pPr>
              <w:ind w:firstLineChars="400" w:firstLine="964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 xml:space="preserve">所以 </w:t>
            </w:r>
            <w:r w:rsidRPr="00332F6C">
              <w:rPr>
                <w:rFonts w:ascii="宋体" w:hAnsi="宋体"/>
                <w:b/>
                <w:sz w:val="24"/>
              </w:rPr>
              <w:t xml:space="preserve">  </w:t>
            </w:r>
            <w:r w:rsidRPr="00332F6C">
              <w:rPr>
                <w:rFonts w:ascii="宋体" w:hAnsi="宋体"/>
                <w:b/>
                <w:position w:val="-24"/>
                <w:sz w:val="24"/>
              </w:rPr>
              <w:object w:dxaOrig="2020" w:dyaOrig="620" w14:anchorId="3D46C207">
                <v:shape id="_x0000_i1065" type="#_x0000_t75" style="width:100.65pt;height:31pt" o:ole="">
                  <v:imagedata r:id="rId85" o:title=""/>
                </v:shape>
                <o:OLEObject Type="Embed" ProgID="Equation.DSMT4" ShapeID="_x0000_i1065" DrawAspect="Content" ObjectID="_1771264445" r:id="rId86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 xml:space="preserve">． </w:t>
            </w:r>
            <w:r w:rsidRPr="00332F6C">
              <w:rPr>
                <w:rFonts w:ascii="宋体" w:hAnsi="宋体"/>
                <w:b/>
                <w:sz w:val="24"/>
              </w:rPr>
              <w:t xml:space="preserve">              </w:t>
            </w:r>
            <w:r w:rsidRPr="00332F6C">
              <w:rPr>
                <w:b/>
                <w:sz w:val="24"/>
              </w:rPr>
              <w:t xml:space="preserve"> </w:t>
            </w:r>
            <w:r w:rsidRPr="00332F6C">
              <w:rPr>
                <w:rFonts w:ascii="宋体" w:hAnsi="宋体"/>
                <w:b/>
                <w:sz w:val="24"/>
              </w:rPr>
              <w:t>……</w:t>
            </w:r>
            <w:r w:rsidRPr="00332F6C">
              <w:rPr>
                <w:rFonts w:ascii="宋体" w:hAnsi="宋体" w:hint="eastAsia"/>
                <w:b/>
                <w:sz w:val="24"/>
              </w:rPr>
              <w:t>4分</w:t>
            </w:r>
          </w:p>
          <w:p w14:paraId="090E4C3E" w14:textId="77777777" w:rsidR="00D716EE" w:rsidRPr="00332F6C" w:rsidRDefault="00D716EE" w:rsidP="00D716EE">
            <w:pPr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从而</w:t>
            </w:r>
          </w:p>
          <w:p w14:paraId="048FA34B" w14:textId="70138612" w:rsidR="00D716EE" w:rsidRPr="00332F6C" w:rsidRDefault="00332F6C" w:rsidP="00D716EE">
            <w:pPr>
              <w:ind w:firstLineChars="604" w:firstLine="1455"/>
              <w:jc w:val="left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/>
                <w:b/>
                <w:position w:val="-28"/>
                <w:sz w:val="24"/>
              </w:rPr>
              <w:object w:dxaOrig="4180" w:dyaOrig="720" w14:anchorId="5E8E5C69">
                <v:shape id="_x0000_i1066" type="#_x0000_t75" style="width:209pt;height:36pt" o:ole="">
                  <v:imagedata r:id="rId87" o:title=""/>
                </v:shape>
                <o:OLEObject Type="Embed" ProgID="Equation.DSMT4" ShapeID="_x0000_i1066" DrawAspect="Content" ObjectID="_1771264446" r:id="rId88"/>
              </w:object>
            </w:r>
            <w:r w:rsidR="00D716EE" w:rsidRPr="00332F6C">
              <w:rPr>
                <w:rFonts w:ascii="宋体" w:hAnsi="宋体" w:hint="eastAsia"/>
                <w:b/>
                <w:sz w:val="24"/>
              </w:rPr>
              <w:t xml:space="preserve">． </w:t>
            </w:r>
            <w:r w:rsidR="00D716EE" w:rsidRPr="00332F6C">
              <w:rPr>
                <w:rFonts w:ascii="宋体" w:hAnsi="宋体"/>
                <w:b/>
                <w:sz w:val="24"/>
              </w:rPr>
              <w:t xml:space="preserve">  ……</w:t>
            </w:r>
            <w:r w:rsidR="00D716EE" w:rsidRPr="00332F6C">
              <w:rPr>
                <w:rFonts w:ascii="宋体" w:hAnsi="宋体" w:hint="eastAsia"/>
                <w:b/>
                <w:sz w:val="24"/>
              </w:rPr>
              <w:t>7分</w:t>
            </w:r>
          </w:p>
          <w:p w14:paraId="157833A3" w14:textId="77777777" w:rsidR="00D716EE" w:rsidRPr="00332F6C" w:rsidRDefault="00D716EE" w:rsidP="00D716EE">
            <w:pPr>
              <w:spacing w:line="300" w:lineRule="auto"/>
              <w:rPr>
                <w:b/>
                <w:sz w:val="24"/>
              </w:rPr>
            </w:pPr>
            <w:r w:rsidRPr="00332F6C">
              <w:rPr>
                <w:rFonts w:hint="eastAsia"/>
                <w:b/>
                <w:sz w:val="24"/>
              </w:rPr>
              <w:t>6</w:t>
            </w:r>
            <w:r w:rsidRPr="00332F6C">
              <w:rPr>
                <w:b/>
                <w:sz w:val="24"/>
              </w:rPr>
              <w:t>、（此题满分</w:t>
            </w:r>
            <w:r w:rsidR="00FF3FAB" w:rsidRPr="00332F6C">
              <w:rPr>
                <w:rFonts w:hint="eastAsia"/>
                <w:b/>
                <w:sz w:val="24"/>
              </w:rPr>
              <w:t>7</w:t>
            </w:r>
            <w:r w:rsidRPr="00332F6C">
              <w:rPr>
                <w:b/>
                <w:sz w:val="24"/>
              </w:rPr>
              <w:t>分）设</w:t>
            </w:r>
            <w:r w:rsidRPr="00332F6C">
              <w:rPr>
                <w:b/>
                <w:position w:val="-6"/>
                <w:sz w:val="24"/>
              </w:rPr>
              <w:object w:dxaOrig="200" w:dyaOrig="220" w14:anchorId="167C0821">
                <v:shape id="_x0000_i1067" type="#_x0000_t75" style="width:10pt;height:11pt" o:ole="">
                  <v:imagedata r:id="rId89" o:title=""/>
                </v:shape>
                <o:OLEObject Type="Embed" ProgID="Equation.DSMT4" ShapeID="_x0000_i1067" DrawAspect="Content" ObjectID="_1771264447" r:id="rId90"/>
              </w:object>
            </w:r>
            <w:r w:rsidRPr="00332F6C">
              <w:rPr>
                <w:rFonts w:hint="eastAsia"/>
                <w:b/>
                <w:sz w:val="24"/>
              </w:rPr>
              <w:t>为实数，讨论方程</w:t>
            </w:r>
            <w:r w:rsidRPr="00332F6C">
              <w:rPr>
                <w:b/>
                <w:position w:val="-10"/>
                <w:sz w:val="24"/>
              </w:rPr>
              <w:object w:dxaOrig="920" w:dyaOrig="320" w14:anchorId="2F50A79E">
                <v:shape id="_x0000_i1068" type="#_x0000_t75" style="width:46pt;height:16pt" o:ole="">
                  <v:imagedata r:id="rId91" o:title=""/>
                </v:shape>
                <o:OLEObject Type="Embed" ProgID="Equation.DSMT4" ShapeID="_x0000_i1068" DrawAspect="Content" ObjectID="_1771264448" r:id="rId92"/>
              </w:object>
            </w:r>
            <w:r w:rsidRPr="00332F6C">
              <w:rPr>
                <w:rFonts w:hint="eastAsia"/>
                <w:b/>
                <w:sz w:val="24"/>
              </w:rPr>
              <w:t>根的情况</w:t>
            </w:r>
            <w:r w:rsidRPr="00332F6C">
              <w:rPr>
                <w:b/>
                <w:sz w:val="24"/>
              </w:rPr>
              <w:t>.</w:t>
            </w:r>
          </w:p>
          <w:p w14:paraId="3F61C151" w14:textId="77777777" w:rsidR="00F31C9A" w:rsidRPr="00332F6C" w:rsidRDefault="00D716EE" w:rsidP="00D716EE">
            <w:pPr>
              <w:adjustRightInd w:val="0"/>
              <w:snapToGrid w:val="0"/>
              <w:spacing w:line="312" w:lineRule="auto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【解】 方程</w:t>
            </w:r>
            <w:r w:rsidRPr="00332F6C">
              <w:rPr>
                <w:rFonts w:ascii="宋体" w:hAnsi="宋体"/>
                <w:b/>
                <w:position w:val="-10"/>
                <w:sz w:val="24"/>
              </w:rPr>
              <w:object w:dxaOrig="920" w:dyaOrig="320" w14:anchorId="443B12C5">
                <v:shape id="_x0000_i1069" type="#_x0000_t75" style="width:46pt;height:16pt" o:ole="">
                  <v:imagedata r:id="rId91" o:title=""/>
                </v:shape>
                <o:OLEObject Type="Embed" ProgID="Equation.DSMT4" ShapeID="_x0000_i1069" DrawAspect="Content" ObjectID="_1771264449" r:id="rId93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转化为</w:t>
            </w:r>
            <w:r w:rsidRPr="00332F6C">
              <w:rPr>
                <w:rFonts w:ascii="宋体" w:hAnsi="宋体"/>
                <w:b/>
                <w:position w:val="-24"/>
                <w:sz w:val="24"/>
              </w:rPr>
              <w:object w:dxaOrig="780" w:dyaOrig="620" w14:anchorId="294BD627">
                <v:shape id="_x0000_i1070" type="#_x0000_t75" style="width:39pt;height:31pt" o:ole="">
                  <v:imagedata r:id="rId94" o:title=""/>
                </v:shape>
                <o:OLEObject Type="Embed" ProgID="Equation.DSMT4" ShapeID="_x0000_i1070" DrawAspect="Content" ObjectID="_1771264450" r:id="rId95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</w:t>
            </w:r>
            <w:r w:rsidR="00F31C9A" w:rsidRPr="00332F6C">
              <w:rPr>
                <w:rFonts w:ascii="宋体" w:hAnsi="宋体"/>
                <w:b/>
                <w:position w:val="-10"/>
                <w:sz w:val="24"/>
              </w:rPr>
              <w:object w:dxaOrig="920" w:dyaOrig="320" w14:anchorId="5D634DB0">
                <v:shape id="_x0000_i1071" type="#_x0000_t75" style="width:46pt;height:16pt" o:ole="">
                  <v:imagedata r:id="rId91" o:title=""/>
                </v:shape>
                <o:OLEObject Type="Embed" ProgID="Equation.DSMT4" ShapeID="_x0000_i1071" DrawAspect="Content" ObjectID="_1771264451" r:id="rId96"/>
              </w:objec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>根的情况等价于</w:t>
            </w:r>
            <w:r w:rsidR="00F31C9A" w:rsidRPr="00332F6C">
              <w:rPr>
                <w:rFonts w:ascii="宋体" w:hAnsi="宋体"/>
                <w:b/>
                <w:position w:val="-24"/>
                <w:sz w:val="24"/>
              </w:rPr>
              <w:object w:dxaOrig="840" w:dyaOrig="620" w14:anchorId="45A849A1">
                <v:shape id="_x0000_i1072" type="#_x0000_t75" style="width:42pt;height:31pt" o:ole="">
                  <v:imagedata r:id="rId97" o:title=""/>
                </v:shape>
                <o:OLEObject Type="Embed" ProgID="Equation.DSMT4" ShapeID="_x0000_i1072" DrawAspect="Content" ObjectID="_1771264452" r:id="rId98"/>
              </w:objec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>与</w:t>
            </w:r>
            <w:r w:rsidR="00F31C9A" w:rsidRPr="00332F6C">
              <w:rPr>
                <w:rFonts w:ascii="宋体" w:hAnsi="宋体"/>
                <w:b/>
                <w:position w:val="-10"/>
                <w:sz w:val="24"/>
              </w:rPr>
              <w:object w:dxaOrig="580" w:dyaOrig="260" w14:anchorId="641D8685">
                <v:shape id="_x0000_i1073" type="#_x0000_t75" style="width:28.65pt;height:13.35pt" o:ole="">
                  <v:imagedata r:id="rId99" o:title=""/>
                </v:shape>
                <o:OLEObject Type="Embed" ProgID="Equation.DSMT4" ShapeID="_x0000_i1073" DrawAspect="Content" ObjectID="_1771264453" r:id="rId100"/>
              </w:objec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>的交点情况.</w:t>
            </w:r>
          </w:p>
          <w:p w14:paraId="244216BF" w14:textId="77777777" w:rsidR="00F31C9A" w:rsidRPr="00332F6C" w:rsidRDefault="00D716EE" w:rsidP="00D716EE">
            <w:pPr>
              <w:adjustRightInd w:val="0"/>
              <w:snapToGrid w:val="0"/>
              <w:spacing w:line="312" w:lineRule="auto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令</w:t>
            </w:r>
            <w:r w:rsidRPr="00332F6C">
              <w:rPr>
                <w:rFonts w:ascii="宋体" w:hAnsi="宋体"/>
                <w:b/>
                <w:position w:val="-24"/>
                <w:sz w:val="24"/>
              </w:rPr>
              <w:object w:dxaOrig="1160" w:dyaOrig="620" w14:anchorId="5BBE7EC5">
                <v:shape id="_x0000_i1074" type="#_x0000_t75" style="width:58.35pt;height:31pt" o:ole="">
                  <v:imagedata r:id="rId101" o:title=""/>
                </v:shape>
                <o:OLEObject Type="Embed" ProgID="Equation.DSMT4" ShapeID="_x0000_i1074" DrawAspect="Content" ObjectID="_1771264454" r:id="rId102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</w:t>
            </w:r>
            <w:r w:rsidR="00F31C9A" w:rsidRPr="00332F6C">
              <w:rPr>
                <w:rFonts w:ascii="宋体" w:hAnsi="宋体"/>
                <w:b/>
                <w:position w:val="-20"/>
                <w:sz w:val="24"/>
              </w:rPr>
              <w:object w:dxaOrig="1500" w:dyaOrig="440" w14:anchorId="36123F55">
                <v:shape id="_x0000_i1075" type="#_x0000_t75" style="width:75pt;height:22.35pt" o:ole="">
                  <v:imagedata r:id="rId103" o:title=""/>
                </v:shape>
                <o:OLEObject Type="Embed" ProgID="Equation.DSMT4" ShapeID="_x0000_i1075" DrawAspect="Content" ObjectID="_1771264455" r:id="rId104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</w: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 xml:space="preserve"> </w:t>
            </w:r>
            <w:r w:rsidR="00F31C9A" w:rsidRPr="00332F6C">
              <w:rPr>
                <w:position w:val="-24"/>
              </w:rPr>
              <w:object w:dxaOrig="3220" w:dyaOrig="620" w14:anchorId="75146BB4">
                <v:shape id="_x0000_i1076" type="#_x0000_t75" style="width:160.65pt;height:31pt" o:ole="">
                  <v:imagedata r:id="rId105" o:title=""/>
                </v:shape>
                <o:OLEObject Type="Embed" ProgID="Equation.DSMT4" ShapeID="_x0000_i1076" DrawAspect="Content" ObjectID="_1771264456" r:id="rId106"/>
              </w:object>
            </w:r>
            <w:r w:rsidR="00F31C9A" w:rsidRPr="00332F6C">
              <w:rPr>
                <w:rFonts w:ascii="宋体" w:hAnsi="宋体"/>
                <w:b/>
                <w:sz w:val="24"/>
              </w:rPr>
              <w:t xml:space="preserve">                                  ……</w: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>2分</w:t>
            </w:r>
          </w:p>
          <w:p w14:paraId="166F5A75" w14:textId="77777777" w:rsidR="00F31C9A" w:rsidRPr="00332F6C" w:rsidRDefault="00D716EE" w:rsidP="00D716EE">
            <w:pPr>
              <w:adjustRightInd w:val="0"/>
              <w:snapToGrid w:val="0"/>
              <w:spacing w:line="312" w:lineRule="auto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/>
                <w:b/>
                <w:position w:val="-24"/>
                <w:sz w:val="24"/>
              </w:rPr>
              <w:object w:dxaOrig="1500" w:dyaOrig="620" w14:anchorId="2B74D1B3">
                <v:shape id="_x0000_i1077" type="#_x0000_t75" style="width:75pt;height:31pt" o:ole="">
                  <v:imagedata r:id="rId107" o:title=""/>
                </v:shape>
                <o:OLEObject Type="Embed" ProgID="Equation.DSMT4" ShapeID="_x0000_i1077" DrawAspect="Content" ObjectID="_1771264457" r:id="rId108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当</w:t>
            </w:r>
            <w:r w:rsidRPr="00332F6C">
              <w:rPr>
                <w:rFonts w:ascii="宋体" w:hAnsi="宋体"/>
                <w:b/>
                <w:position w:val="-6"/>
                <w:sz w:val="24"/>
              </w:rPr>
              <w:object w:dxaOrig="900" w:dyaOrig="279" w14:anchorId="3B9D9CDD">
                <v:shape id="_x0000_i1078" type="#_x0000_t75" style="width:45pt;height:13.65pt" o:ole="">
                  <v:imagedata r:id="rId109" o:title=""/>
                </v:shape>
                <o:OLEObject Type="Embed" ProgID="Equation.DSMT4" ShapeID="_x0000_i1078" DrawAspect="Content" ObjectID="_1771264458" r:id="rId110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时，</w:t>
            </w:r>
            <w:r w:rsidRPr="00332F6C">
              <w:rPr>
                <w:rFonts w:ascii="宋体" w:hAnsi="宋体"/>
                <w:b/>
                <w:position w:val="-10"/>
                <w:sz w:val="24"/>
              </w:rPr>
              <w:object w:dxaOrig="940" w:dyaOrig="320" w14:anchorId="2897A626">
                <v:shape id="_x0000_i1079" type="#_x0000_t75" style="width:47pt;height:16pt" o:ole="">
                  <v:imagedata r:id="rId111" o:title=""/>
                </v:shape>
                <o:OLEObject Type="Embed" ProgID="Equation.DSMT4" ShapeID="_x0000_i1079" DrawAspect="Content" ObjectID="_1771264459" r:id="rId112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</w:t>
            </w:r>
            <w:r w:rsidRPr="00332F6C">
              <w:rPr>
                <w:rFonts w:ascii="宋体" w:hAnsi="宋体"/>
                <w:b/>
                <w:position w:val="-10"/>
                <w:sz w:val="24"/>
              </w:rPr>
              <w:object w:dxaOrig="540" w:dyaOrig="320" w14:anchorId="5CCDCDCE">
                <v:shape id="_x0000_i1080" type="#_x0000_t75" style="width:27pt;height:16pt" o:ole="">
                  <v:imagedata r:id="rId113" o:title=""/>
                </v:shape>
                <o:OLEObject Type="Embed" ProgID="Equation.DSMT4" ShapeID="_x0000_i1080" DrawAspect="Content" ObjectID="_1771264460" r:id="rId114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单调递增；当</w:t>
            </w:r>
            <w:r w:rsidRPr="00332F6C">
              <w:rPr>
                <w:rFonts w:ascii="宋体" w:hAnsi="宋体"/>
                <w:b/>
                <w:position w:val="-6"/>
                <w:sz w:val="24"/>
              </w:rPr>
              <w:object w:dxaOrig="540" w:dyaOrig="220" w14:anchorId="5E5D350C">
                <v:shape id="_x0000_i1081" type="#_x0000_t75" style="width:27pt;height:11pt" o:ole="">
                  <v:imagedata r:id="rId115" o:title=""/>
                </v:shape>
                <o:OLEObject Type="Embed" ProgID="Equation.DSMT4" ShapeID="_x0000_i1081" DrawAspect="Content" ObjectID="_1771264461" r:id="rId116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时，</w:t>
            </w:r>
            <w:r w:rsidRPr="00332F6C">
              <w:rPr>
                <w:rFonts w:ascii="宋体" w:hAnsi="宋体"/>
                <w:b/>
                <w:position w:val="-10"/>
                <w:sz w:val="24"/>
              </w:rPr>
              <w:object w:dxaOrig="940" w:dyaOrig="320" w14:anchorId="38C8E5B3">
                <v:shape id="_x0000_i1082" type="#_x0000_t75" style="width:47pt;height:16pt" o:ole="">
                  <v:imagedata r:id="rId117" o:title=""/>
                </v:shape>
                <o:OLEObject Type="Embed" ProgID="Equation.DSMT4" ShapeID="_x0000_i1082" DrawAspect="Content" ObjectID="_1771264462" r:id="rId118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，</w:t>
            </w:r>
            <w:r w:rsidRPr="00332F6C">
              <w:rPr>
                <w:rFonts w:ascii="宋体" w:hAnsi="宋体"/>
                <w:b/>
                <w:position w:val="-10"/>
                <w:sz w:val="24"/>
              </w:rPr>
              <w:object w:dxaOrig="540" w:dyaOrig="320" w14:anchorId="0E20E3CA">
                <v:shape id="_x0000_i1083" type="#_x0000_t75" style="width:27pt;height:16pt" o:ole="">
                  <v:imagedata r:id="rId113" o:title=""/>
                </v:shape>
                <o:OLEObject Type="Embed" ProgID="Equation.DSMT4" ShapeID="_x0000_i1083" DrawAspect="Content" ObjectID="_1771264463" r:id="rId119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单调递减，</w: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 xml:space="preserve"> </w:t>
            </w:r>
            <w:r w:rsidR="00F31C9A" w:rsidRPr="00332F6C">
              <w:rPr>
                <w:rFonts w:ascii="宋体" w:hAnsi="宋体"/>
                <w:b/>
                <w:sz w:val="24"/>
              </w:rPr>
              <w:t xml:space="preserve">  </w:t>
            </w:r>
          </w:p>
          <w:p w14:paraId="48EDEF67" w14:textId="77777777" w:rsidR="00D716EE" w:rsidRPr="00332F6C" w:rsidRDefault="00D716EE" w:rsidP="00D716EE">
            <w:pPr>
              <w:adjustRightInd w:val="0"/>
              <w:snapToGrid w:val="0"/>
              <w:spacing w:line="312" w:lineRule="auto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/>
                <w:b/>
                <w:position w:val="-10"/>
                <w:sz w:val="24"/>
              </w:rPr>
              <w:object w:dxaOrig="540" w:dyaOrig="320" w14:anchorId="1ECF751B">
                <v:shape id="_x0000_i1084" type="#_x0000_t75" style="width:27pt;height:16pt" o:ole="">
                  <v:imagedata r:id="rId120" o:title=""/>
                </v:shape>
                <o:OLEObject Type="Embed" ProgID="Equation.DSMT4" ShapeID="_x0000_i1084" DrawAspect="Content" ObjectID="_1771264464" r:id="rId121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在</w:t>
            </w:r>
            <w:r w:rsidRPr="00332F6C">
              <w:rPr>
                <w:rFonts w:ascii="宋体" w:hAnsi="宋体"/>
                <w:b/>
                <w:position w:val="-6"/>
                <w:sz w:val="24"/>
              </w:rPr>
              <w:object w:dxaOrig="540" w:dyaOrig="220" w14:anchorId="17CC538B">
                <v:shape id="_x0000_i1085" type="#_x0000_t75" style="width:27pt;height:11pt" o:ole="">
                  <v:imagedata r:id="rId122" o:title=""/>
                </v:shape>
                <o:OLEObject Type="Embed" ProgID="Equation.DSMT4" ShapeID="_x0000_i1085" DrawAspect="Content" ObjectID="_1771264465" r:id="rId123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时取极大值，也是最大值。</w: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 xml:space="preserve">所以 </w:t>
            </w:r>
            <w:r w:rsidR="00F31C9A" w:rsidRPr="00332F6C">
              <w:rPr>
                <w:rFonts w:ascii="宋体" w:hAnsi="宋体"/>
                <w:b/>
                <w:sz w:val="24"/>
              </w:rPr>
              <w:t xml:space="preserve">                                                  </w:t>
            </w:r>
            <w:r w:rsidR="00FF3FAB" w:rsidRPr="00332F6C">
              <w:rPr>
                <w:rFonts w:ascii="宋体" w:hAnsi="宋体"/>
                <w:b/>
                <w:sz w:val="24"/>
              </w:rPr>
              <w:t xml:space="preserve"> </w:t>
            </w:r>
            <w:r w:rsidR="00F31C9A" w:rsidRPr="00332F6C">
              <w:rPr>
                <w:rFonts w:ascii="宋体" w:hAnsi="宋体"/>
                <w:b/>
                <w:sz w:val="24"/>
              </w:rPr>
              <w:t>……</w:t>
            </w:r>
            <w:r w:rsidR="00FF3FAB" w:rsidRPr="00332F6C">
              <w:rPr>
                <w:rFonts w:ascii="宋体" w:hAnsi="宋体" w:hint="eastAsia"/>
                <w:b/>
                <w:sz w:val="24"/>
              </w:rPr>
              <w:t>4</w: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6B062565" w14:textId="5C072C43" w:rsidR="00D716EE" w:rsidRPr="00332F6C" w:rsidRDefault="00D716EE" w:rsidP="00CA201B">
            <w:pPr>
              <w:adjustRightInd w:val="0"/>
              <w:snapToGrid w:val="0"/>
              <w:spacing w:line="312" w:lineRule="auto"/>
              <w:ind w:firstLineChars="73" w:firstLine="176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(</w:t>
            </w:r>
            <w:r w:rsidRPr="00332F6C">
              <w:rPr>
                <w:rFonts w:ascii="宋体" w:hAnsi="宋体"/>
                <w:b/>
                <w:sz w:val="24"/>
              </w:rPr>
              <w:t xml:space="preserve">1) </w:t>
            </w:r>
            <w:r w:rsidRPr="00332F6C">
              <w:rPr>
                <w:rFonts w:ascii="宋体" w:hAnsi="宋体" w:hint="eastAsia"/>
                <w:b/>
                <w:sz w:val="24"/>
              </w:rPr>
              <w:t>当</w:t>
            </w:r>
            <w:r w:rsidRPr="00332F6C">
              <w:rPr>
                <w:rFonts w:ascii="宋体" w:hAnsi="宋体"/>
                <w:b/>
                <w:position w:val="-6"/>
                <w:sz w:val="24"/>
              </w:rPr>
              <w:object w:dxaOrig="560" w:dyaOrig="279" w14:anchorId="14ADC0F5">
                <v:shape id="_x0000_i1086" type="#_x0000_t75" style="width:28.35pt;height:13.65pt" o:ole="">
                  <v:imagedata r:id="rId124" o:title=""/>
                </v:shape>
                <o:OLEObject Type="Embed" ProgID="Equation.DSMT4" ShapeID="_x0000_i1086" DrawAspect="Content" ObjectID="_1771264466" r:id="rId125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和</w:t>
            </w:r>
            <w:r w:rsidR="00230754" w:rsidRPr="00230754">
              <w:rPr>
                <w:rFonts w:ascii="宋体" w:hAnsi="宋体"/>
                <w:b/>
                <w:position w:val="-24"/>
                <w:sz w:val="24"/>
              </w:rPr>
              <w:object w:dxaOrig="580" w:dyaOrig="620" w14:anchorId="68D03917">
                <v:shape id="_x0000_i1138" type="#_x0000_t75" style="width:29pt;height:31pt" o:ole="">
                  <v:imagedata r:id="rId126" o:title=""/>
                </v:shape>
                <o:OLEObject Type="Embed" ProgID="Equation.DSMT4" ShapeID="_x0000_i1138" DrawAspect="Content" ObjectID="_1771264467" r:id="rId127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时，</w:t>
            </w:r>
            <w:r w:rsidRPr="00332F6C">
              <w:rPr>
                <w:rFonts w:ascii="宋体" w:hAnsi="宋体"/>
                <w:b/>
                <w:position w:val="-10"/>
                <w:sz w:val="24"/>
              </w:rPr>
              <w:object w:dxaOrig="920" w:dyaOrig="320" w14:anchorId="172B0924">
                <v:shape id="_x0000_i1088" type="#_x0000_t75" style="width:46pt;height:16pt" o:ole="">
                  <v:imagedata r:id="rId91" o:title=""/>
                </v:shape>
                <o:OLEObject Type="Embed" ProgID="Equation.DSMT4" ShapeID="_x0000_i1088" DrawAspect="Content" ObjectID="_1771264468" r:id="rId128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仅有一个实根；</w:t>
            </w:r>
            <w:r w:rsidR="00F31C9A" w:rsidRPr="00332F6C">
              <w:rPr>
                <w:rFonts w:ascii="宋体" w:hAnsi="宋体"/>
                <w:b/>
                <w:sz w:val="24"/>
              </w:rPr>
              <w:t xml:space="preserve">                                              ……</w:t>
            </w:r>
            <w:r w:rsidR="00FF3FAB" w:rsidRPr="00332F6C">
              <w:rPr>
                <w:rFonts w:ascii="宋体" w:hAnsi="宋体" w:hint="eastAsia"/>
                <w:b/>
                <w:sz w:val="24"/>
              </w:rPr>
              <w:t>5</w: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65D591DE" w14:textId="3D9AC749" w:rsidR="00D716EE" w:rsidRPr="00332F6C" w:rsidRDefault="00D716EE" w:rsidP="00CA201B">
            <w:pPr>
              <w:adjustRightInd w:val="0"/>
              <w:snapToGrid w:val="0"/>
              <w:spacing w:line="312" w:lineRule="auto"/>
              <w:ind w:firstLineChars="73" w:firstLine="176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(</w:t>
            </w:r>
            <w:r w:rsidRPr="00332F6C">
              <w:rPr>
                <w:rFonts w:ascii="宋体" w:hAnsi="宋体"/>
                <w:b/>
                <w:sz w:val="24"/>
              </w:rPr>
              <w:t>2)</w:t>
            </w:r>
            <w:r w:rsidR="00CA201B" w:rsidRPr="00332F6C">
              <w:rPr>
                <w:rFonts w:ascii="宋体" w:hAnsi="宋体"/>
                <w:b/>
                <w:sz w:val="24"/>
              </w:rPr>
              <w:t xml:space="preserve"> </w:t>
            </w:r>
            <w:r w:rsidRPr="00332F6C">
              <w:rPr>
                <w:rFonts w:ascii="宋体" w:hAnsi="宋体" w:hint="eastAsia"/>
                <w:b/>
                <w:sz w:val="24"/>
              </w:rPr>
              <w:t>当</w:t>
            </w:r>
            <w:r w:rsidR="00230754" w:rsidRPr="00230754">
              <w:rPr>
                <w:rFonts w:ascii="宋体" w:hAnsi="宋体"/>
                <w:b/>
                <w:position w:val="-24"/>
                <w:sz w:val="24"/>
              </w:rPr>
              <w:object w:dxaOrig="940" w:dyaOrig="620" w14:anchorId="690A5F20">
                <v:shape id="_x0000_i1140" type="#_x0000_t75" style="width:47pt;height:30.65pt" o:ole="">
                  <v:imagedata r:id="rId129" o:title=""/>
                </v:shape>
                <o:OLEObject Type="Embed" ProgID="Equation.DSMT4" ShapeID="_x0000_i1140" DrawAspect="Content" ObjectID="_1771264469" r:id="rId130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时，</w:t>
            </w:r>
            <w:r w:rsidRPr="00332F6C">
              <w:rPr>
                <w:rFonts w:ascii="宋体" w:hAnsi="宋体"/>
                <w:b/>
                <w:position w:val="-10"/>
                <w:sz w:val="24"/>
              </w:rPr>
              <w:object w:dxaOrig="920" w:dyaOrig="320" w14:anchorId="4DF03F8B">
                <v:shape id="_x0000_i1090" type="#_x0000_t75" style="width:46pt;height:16pt" o:ole="">
                  <v:imagedata r:id="rId91" o:title=""/>
                </v:shape>
                <o:OLEObject Type="Embed" ProgID="Equation.DSMT4" ShapeID="_x0000_i1090" DrawAspect="Content" ObjectID="_1771264470" r:id="rId131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有两个不同实根；</w:t>
            </w:r>
            <w:r w:rsidR="00F31C9A" w:rsidRPr="00332F6C">
              <w:rPr>
                <w:rFonts w:ascii="宋体" w:hAnsi="宋体"/>
                <w:b/>
                <w:sz w:val="24"/>
              </w:rPr>
              <w:t xml:space="preserve">                                                ……</w:t>
            </w:r>
            <w:r w:rsidR="00FF3FAB" w:rsidRPr="00332F6C">
              <w:rPr>
                <w:rFonts w:ascii="宋体" w:hAnsi="宋体" w:hint="eastAsia"/>
                <w:b/>
                <w:sz w:val="24"/>
              </w:rPr>
              <w:t>6</w:t>
            </w:r>
            <w:r w:rsidR="00F31C9A"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4D49ED5B" w14:textId="3BDA80F6" w:rsidR="00D716EE" w:rsidRPr="00332F6C" w:rsidRDefault="00D716EE" w:rsidP="00CA201B">
            <w:pPr>
              <w:adjustRightInd w:val="0"/>
              <w:snapToGrid w:val="0"/>
              <w:spacing w:line="312" w:lineRule="auto"/>
              <w:ind w:firstLineChars="73" w:firstLine="176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(3</w:t>
            </w:r>
            <w:r w:rsidRPr="00332F6C">
              <w:rPr>
                <w:rFonts w:ascii="宋体" w:hAnsi="宋体"/>
                <w:b/>
                <w:sz w:val="24"/>
              </w:rPr>
              <w:t>)</w:t>
            </w:r>
            <w:r w:rsidR="00CA201B" w:rsidRPr="00332F6C">
              <w:rPr>
                <w:rFonts w:ascii="宋体" w:hAnsi="宋体"/>
                <w:b/>
                <w:sz w:val="24"/>
              </w:rPr>
              <w:t xml:space="preserve"> </w:t>
            </w:r>
            <w:r w:rsidRPr="00332F6C">
              <w:rPr>
                <w:rFonts w:ascii="宋体" w:hAnsi="宋体" w:hint="eastAsia"/>
                <w:b/>
                <w:sz w:val="24"/>
              </w:rPr>
              <w:t>当</w:t>
            </w:r>
            <w:r w:rsidR="00230754" w:rsidRPr="00230754">
              <w:rPr>
                <w:rFonts w:ascii="宋体" w:hAnsi="宋体"/>
                <w:b/>
                <w:position w:val="-24"/>
                <w:sz w:val="24"/>
              </w:rPr>
              <w:object w:dxaOrig="580" w:dyaOrig="620" w14:anchorId="14C28713">
                <v:shape id="_x0000_i1142" type="#_x0000_t75" style="width:29pt;height:31pt" o:ole="">
                  <v:imagedata r:id="rId132" o:title=""/>
                </v:shape>
                <o:OLEObject Type="Embed" ProgID="Equation.DSMT4" ShapeID="_x0000_i1142" DrawAspect="Content" ObjectID="_1771264471" r:id="rId133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时，</w:t>
            </w:r>
            <w:r w:rsidRPr="00332F6C">
              <w:rPr>
                <w:rFonts w:ascii="宋体" w:hAnsi="宋体"/>
                <w:b/>
                <w:position w:val="-10"/>
                <w:sz w:val="24"/>
              </w:rPr>
              <w:object w:dxaOrig="920" w:dyaOrig="320" w14:anchorId="05C493A3">
                <v:shape id="_x0000_i1092" type="#_x0000_t75" style="width:46pt;height:16pt" o:ole="">
                  <v:imagedata r:id="rId91" o:title=""/>
                </v:shape>
                <o:OLEObject Type="Embed" ProgID="Equation.DSMT4" ShapeID="_x0000_i1092" DrawAspect="Content" ObjectID="_1771264472" r:id="rId134"/>
              </w:object>
            </w:r>
            <w:r w:rsidRPr="00332F6C">
              <w:rPr>
                <w:rFonts w:ascii="宋体" w:hAnsi="宋体" w:hint="eastAsia"/>
                <w:b/>
                <w:sz w:val="24"/>
              </w:rPr>
              <w:t>没有实根.</w:t>
            </w:r>
            <w:r w:rsidR="00CA201B" w:rsidRPr="00332F6C">
              <w:rPr>
                <w:rFonts w:ascii="宋体" w:hAnsi="宋体"/>
                <w:b/>
                <w:sz w:val="24"/>
              </w:rPr>
              <w:t xml:space="preserve">                                                          ……</w:t>
            </w:r>
            <w:r w:rsidR="00FF3FAB" w:rsidRPr="00332F6C">
              <w:rPr>
                <w:rFonts w:ascii="宋体" w:hAnsi="宋体" w:hint="eastAsia"/>
                <w:b/>
                <w:sz w:val="24"/>
              </w:rPr>
              <w:t>7</w:t>
            </w:r>
            <w:r w:rsidR="00CA201B"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282391A1" w14:textId="766991B9" w:rsidR="00CA201B" w:rsidRPr="00332F6C" w:rsidRDefault="00CA201B" w:rsidP="00CA201B">
            <w:pPr>
              <w:spacing w:line="300" w:lineRule="auto"/>
              <w:rPr>
                <w:b/>
                <w:sz w:val="24"/>
              </w:rPr>
            </w:pPr>
            <w:r w:rsidRPr="00332F6C">
              <w:rPr>
                <w:b/>
                <w:sz w:val="24"/>
              </w:rPr>
              <w:t>7</w:t>
            </w:r>
            <w:r w:rsidRPr="00332F6C">
              <w:rPr>
                <w:b/>
                <w:sz w:val="24"/>
              </w:rPr>
              <w:t>、（此题满分</w:t>
            </w:r>
            <w:r w:rsidR="007F1920" w:rsidRPr="00332F6C">
              <w:rPr>
                <w:rFonts w:hint="eastAsia"/>
                <w:b/>
                <w:sz w:val="24"/>
              </w:rPr>
              <w:t>6</w:t>
            </w:r>
            <w:r w:rsidRPr="00332F6C">
              <w:rPr>
                <w:b/>
                <w:sz w:val="24"/>
              </w:rPr>
              <w:t>分）</w:t>
            </w:r>
            <w:r w:rsidR="002D6A73" w:rsidRPr="00332F6C">
              <w:rPr>
                <w:rFonts w:hint="eastAsia"/>
                <w:b/>
                <w:sz w:val="24"/>
              </w:rPr>
              <w:t>求</w:t>
            </w:r>
            <w:r w:rsidRPr="00332F6C">
              <w:rPr>
                <w:b/>
                <w:sz w:val="24"/>
              </w:rPr>
              <w:t>不定积分</w:t>
            </w:r>
            <w:r w:rsidRPr="00332F6C">
              <w:rPr>
                <w:b/>
                <w:position w:val="-32"/>
                <w:sz w:val="24"/>
              </w:rPr>
              <w:object w:dxaOrig="1420" w:dyaOrig="760" w14:anchorId="61607C60">
                <v:shape id="_x0000_i1093" type="#_x0000_t75" style="width:71pt;height:38pt" o:ole="">
                  <v:imagedata r:id="rId135" o:title=""/>
                </v:shape>
                <o:OLEObject Type="Embed" ProgID="Equation.DSMT4" ShapeID="_x0000_i1093" DrawAspect="Content" ObjectID="_1771264473" r:id="rId136"/>
              </w:object>
            </w:r>
            <w:r w:rsidRPr="00332F6C">
              <w:rPr>
                <w:b/>
                <w:sz w:val="24"/>
              </w:rPr>
              <w:t>.</w:t>
            </w:r>
          </w:p>
          <w:p w14:paraId="77969198" w14:textId="52149B23" w:rsidR="00CA201B" w:rsidRPr="00332F6C" w:rsidRDefault="00CA201B" w:rsidP="00CA201B">
            <w:pPr>
              <w:ind w:firstLineChars="50" w:firstLine="120"/>
              <w:rPr>
                <w:rFonts w:ascii="宋体" w:hAnsi="宋体"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 xml:space="preserve">【解】 </w:t>
            </w:r>
            <w:r w:rsidRPr="00332F6C">
              <w:rPr>
                <w:rFonts w:ascii="宋体" w:hAnsi="宋体" w:hint="eastAsia"/>
                <w:sz w:val="24"/>
              </w:rPr>
              <w:t>因为</w:t>
            </w:r>
            <w:r w:rsidRPr="00332F6C">
              <w:rPr>
                <w:position w:val="-38"/>
                <w:sz w:val="24"/>
              </w:rPr>
              <w:object w:dxaOrig="4440" w:dyaOrig="760" w14:anchorId="4D905680">
                <v:shape id="_x0000_i1094" type="#_x0000_t75" style="width:222pt;height:38pt" o:ole="">
                  <v:imagedata r:id="rId137" o:title=""/>
                </v:shape>
                <o:OLEObject Type="Embed" ProgID="Equation.DSMT4" ShapeID="_x0000_i1094" DrawAspect="Content" ObjectID="_1771264474" r:id="rId138"/>
              </w:object>
            </w:r>
            <w:r w:rsidRPr="00332F6C">
              <w:rPr>
                <w:rFonts w:ascii="宋体" w:hAnsi="宋体" w:hint="eastAsia"/>
                <w:sz w:val="24"/>
              </w:rPr>
              <w:t>，</w:t>
            </w:r>
            <w:r w:rsidRPr="00332F6C">
              <w:rPr>
                <w:rFonts w:ascii="宋体" w:hAnsi="宋体"/>
                <w:b/>
                <w:sz w:val="24"/>
              </w:rPr>
              <w:t xml:space="preserve">                                 ……</w:t>
            </w:r>
            <w:r w:rsidR="007F1920" w:rsidRPr="00332F6C">
              <w:rPr>
                <w:rFonts w:ascii="宋体" w:hAnsi="宋体" w:hint="eastAsia"/>
                <w:b/>
                <w:sz w:val="24"/>
              </w:rPr>
              <w:t>2</w:t>
            </w:r>
            <w:r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665C78B1" w14:textId="77777777" w:rsidR="00CA201B" w:rsidRPr="00332F6C" w:rsidRDefault="00CA201B" w:rsidP="00CA201B">
            <w:pPr>
              <w:ind w:firstLineChars="50" w:firstLine="120"/>
              <w:rPr>
                <w:rFonts w:ascii="宋体" w:hAnsi="宋体"/>
                <w:sz w:val="24"/>
              </w:rPr>
            </w:pPr>
            <w:proofErr w:type="gramStart"/>
            <w:r w:rsidRPr="00332F6C">
              <w:rPr>
                <w:rFonts w:ascii="宋体" w:hAnsi="宋体" w:hint="eastAsia"/>
                <w:sz w:val="24"/>
              </w:rPr>
              <w:t>所以由凑微分</w:t>
            </w:r>
            <w:proofErr w:type="gramEnd"/>
            <w:r w:rsidRPr="00332F6C">
              <w:rPr>
                <w:rFonts w:ascii="宋体" w:hAnsi="宋体" w:hint="eastAsia"/>
                <w:sz w:val="24"/>
              </w:rPr>
              <w:t>可得：</w:t>
            </w:r>
          </w:p>
          <w:p w14:paraId="048EFD8A" w14:textId="77777777" w:rsidR="00CA201B" w:rsidRPr="00332F6C" w:rsidRDefault="00423A32" w:rsidP="00CA201B">
            <w:pPr>
              <w:ind w:firstLineChars="400" w:firstLine="960"/>
              <w:jc w:val="left"/>
              <w:rPr>
                <w:rFonts w:ascii="宋体" w:hAnsi="宋体"/>
                <w:sz w:val="24"/>
              </w:rPr>
            </w:pPr>
            <w:r w:rsidRPr="00332F6C">
              <w:rPr>
                <w:rFonts w:ascii="宋体" w:hAnsi="宋体"/>
                <w:position w:val="-32"/>
                <w:sz w:val="24"/>
              </w:rPr>
              <w:object w:dxaOrig="3900" w:dyaOrig="760" w14:anchorId="35534E5B">
                <v:shape id="_x0000_i1095" type="#_x0000_t75" style="width:195pt;height:38pt" o:ole="">
                  <v:imagedata r:id="rId139" o:title=""/>
                </v:shape>
                <o:OLEObject Type="Embed" ProgID="Equation.DSMT4" ShapeID="_x0000_i1095" DrawAspect="Content" ObjectID="_1771264475" r:id="rId140"/>
              </w:object>
            </w:r>
            <w:r w:rsidRPr="00332F6C">
              <w:rPr>
                <w:rFonts w:ascii="宋体" w:hAnsi="宋体"/>
                <w:b/>
                <w:sz w:val="24"/>
              </w:rPr>
              <w:t xml:space="preserve">                                           ……</w:t>
            </w:r>
            <w:r w:rsidR="007F1920" w:rsidRPr="00332F6C">
              <w:rPr>
                <w:rFonts w:ascii="宋体" w:hAnsi="宋体" w:hint="eastAsia"/>
                <w:b/>
                <w:sz w:val="24"/>
              </w:rPr>
              <w:t>4</w:t>
            </w:r>
            <w:r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7CA1456F" w14:textId="77777777" w:rsidR="00423A32" w:rsidRPr="00332F6C" w:rsidRDefault="00423A32" w:rsidP="00423A32">
            <w:pPr>
              <w:ind w:firstLineChars="1000" w:firstLine="2400"/>
              <w:jc w:val="left"/>
              <w:rPr>
                <w:rFonts w:ascii="宋体" w:hAnsi="宋体"/>
                <w:b/>
                <w:sz w:val="24"/>
              </w:rPr>
            </w:pPr>
            <w:r w:rsidRPr="00332F6C">
              <w:rPr>
                <w:position w:val="-8"/>
                <w:sz w:val="24"/>
              </w:rPr>
              <w:object w:dxaOrig="1660" w:dyaOrig="360" w14:anchorId="57F1DB70">
                <v:shape id="_x0000_i1096" type="#_x0000_t75" style="width:83pt;height:18pt" o:ole="">
                  <v:imagedata r:id="rId141" o:title=""/>
                </v:shape>
                <o:OLEObject Type="Embed" ProgID="Equation.DSMT4" ShapeID="_x0000_i1096" DrawAspect="Content" ObjectID="_1771264476" r:id="rId142"/>
              </w:object>
            </w:r>
            <w:r w:rsidRPr="00332F6C">
              <w:rPr>
                <w:rFonts w:ascii="宋体" w:hAnsi="宋体"/>
                <w:sz w:val="24"/>
              </w:rPr>
              <w:t xml:space="preserve"> </w:t>
            </w:r>
            <w:r w:rsidRPr="00332F6C">
              <w:rPr>
                <w:rFonts w:ascii="宋体" w:hAnsi="宋体"/>
                <w:b/>
                <w:sz w:val="24"/>
              </w:rPr>
              <w:t xml:space="preserve">                                                 ……</w:t>
            </w:r>
            <w:r w:rsidR="007F1920" w:rsidRPr="00332F6C">
              <w:rPr>
                <w:rFonts w:ascii="宋体" w:hAnsi="宋体" w:hint="eastAsia"/>
                <w:b/>
                <w:sz w:val="24"/>
              </w:rPr>
              <w:t>6</w:t>
            </w:r>
            <w:r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2BAFCD88" w14:textId="7A391296" w:rsidR="0084619E" w:rsidRPr="00B50540" w:rsidRDefault="00FD034B" w:rsidP="00FD034B">
            <w:pPr>
              <w:jc w:val="left"/>
              <w:rPr>
                <w:rFonts w:ascii="宋体" w:hAnsi="宋体"/>
                <w:b/>
                <w:color w:val="FF0000"/>
                <w:sz w:val="24"/>
              </w:rPr>
            </w:pPr>
            <w:r w:rsidRPr="00B50540">
              <w:rPr>
                <w:rFonts w:ascii="宋体" w:hAnsi="宋体" w:hint="eastAsia"/>
                <w:b/>
                <w:color w:val="FF0000"/>
                <w:sz w:val="24"/>
              </w:rPr>
              <w:t>【解法二】</w:t>
            </w:r>
            <w:r w:rsidR="0084619E" w:rsidRPr="00B50540">
              <w:rPr>
                <w:rFonts w:ascii="宋体" w:hAnsi="宋体" w:hint="eastAsia"/>
                <w:b/>
                <w:color w:val="FF0000"/>
                <w:sz w:val="24"/>
              </w:rPr>
              <w:t>令</w:t>
            </w:r>
            <w:r w:rsidR="00332F6C" w:rsidRPr="00B50540">
              <w:rPr>
                <w:b/>
                <w:color w:val="FF0000"/>
                <w:position w:val="-8"/>
                <w:sz w:val="24"/>
              </w:rPr>
              <w:object w:dxaOrig="700" w:dyaOrig="360" w14:anchorId="695D3242">
                <v:shape id="_x0000_i1097" type="#_x0000_t75" style="width:35pt;height:18pt" o:ole="">
                  <v:imagedata r:id="rId143" o:title=""/>
                </v:shape>
                <o:OLEObject Type="Embed" ProgID="Equation.DSMT4" ShapeID="_x0000_i1097" DrawAspect="Content" ObjectID="_1771264477" r:id="rId144"/>
              </w:object>
            </w:r>
            <w:r w:rsidR="0084619E" w:rsidRPr="00B50540">
              <w:rPr>
                <w:rFonts w:hint="eastAsia"/>
                <w:b/>
                <w:color w:val="FF0000"/>
                <w:sz w:val="24"/>
              </w:rPr>
              <w:t>，所以</w:t>
            </w:r>
          </w:p>
          <w:p w14:paraId="6E713063" w14:textId="4D0D235E" w:rsidR="0084619E" w:rsidRPr="00332F6C" w:rsidRDefault="00537767" w:rsidP="00537767">
            <w:pPr>
              <w:ind w:firstLineChars="200" w:firstLine="482"/>
              <w:jc w:val="left"/>
              <w:rPr>
                <w:b/>
                <w:sz w:val="24"/>
              </w:rPr>
            </w:pPr>
            <w:r w:rsidRPr="00332F6C">
              <w:rPr>
                <w:b/>
                <w:position w:val="-32"/>
                <w:sz w:val="24"/>
              </w:rPr>
              <w:object w:dxaOrig="4520" w:dyaOrig="760" w14:anchorId="4DB7E66E">
                <v:shape id="_x0000_i1098" type="#_x0000_t75" style="width:226.35pt;height:38pt" o:ole="">
                  <v:imagedata r:id="rId145" o:title=""/>
                </v:shape>
                <o:OLEObject Type="Embed" ProgID="Equation.DSMT4" ShapeID="_x0000_i1098" DrawAspect="Content" ObjectID="_1771264478" r:id="rId146"/>
              </w:object>
            </w:r>
            <w:r w:rsidRPr="00332F6C">
              <w:rPr>
                <w:b/>
                <w:sz w:val="24"/>
              </w:rPr>
              <w:t xml:space="preserve">             </w:t>
            </w:r>
            <w:r w:rsidRPr="00332F6C">
              <w:rPr>
                <w:rFonts w:ascii="宋体" w:hAnsi="宋体"/>
                <w:b/>
                <w:sz w:val="24"/>
              </w:rPr>
              <w:t>……3</w:t>
            </w:r>
            <w:r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0534D294" w14:textId="05040A43" w:rsidR="00537767" w:rsidRPr="00332F6C" w:rsidRDefault="00537767" w:rsidP="00537767">
            <w:pPr>
              <w:ind w:firstLineChars="800" w:firstLine="1928"/>
              <w:jc w:val="left"/>
              <w:rPr>
                <w:b/>
                <w:sz w:val="24"/>
              </w:rPr>
            </w:pPr>
            <w:r w:rsidRPr="00332F6C">
              <w:rPr>
                <w:b/>
                <w:position w:val="-16"/>
                <w:sz w:val="24"/>
              </w:rPr>
              <w:object w:dxaOrig="3620" w:dyaOrig="440" w14:anchorId="5FDBD6F5">
                <v:shape id="_x0000_i1099" type="#_x0000_t75" style="width:180.65pt;height:22pt" o:ole="">
                  <v:imagedata r:id="rId147" o:title=""/>
                </v:shape>
                <o:OLEObject Type="Embed" ProgID="Equation.DSMT4" ShapeID="_x0000_i1099" DrawAspect="Content" ObjectID="_1771264479" r:id="rId148"/>
              </w:object>
            </w:r>
            <w:r w:rsidRPr="00332F6C">
              <w:rPr>
                <w:b/>
                <w:sz w:val="24"/>
              </w:rPr>
              <w:t xml:space="preserve">        </w:t>
            </w:r>
            <w:r w:rsidRPr="00332F6C">
              <w:rPr>
                <w:rFonts w:ascii="宋体" w:hAnsi="宋体"/>
                <w:b/>
                <w:sz w:val="24"/>
              </w:rPr>
              <w:t>……5</w:t>
            </w:r>
            <w:r w:rsidRPr="00332F6C">
              <w:rPr>
                <w:rFonts w:ascii="宋体" w:hAnsi="宋体" w:hint="eastAsia"/>
                <w:b/>
                <w:sz w:val="24"/>
              </w:rPr>
              <w:t>分</w:t>
            </w:r>
          </w:p>
          <w:p w14:paraId="473676EA" w14:textId="0F32624F" w:rsidR="00537767" w:rsidRPr="00332F6C" w:rsidRDefault="00537767" w:rsidP="00537767">
            <w:pPr>
              <w:ind w:firstLineChars="800" w:firstLine="1928"/>
              <w:jc w:val="left"/>
              <w:rPr>
                <w:rFonts w:ascii="宋体" w:hAnsi="宋体"/>
                <w:b/>
                <w:sz w:val="24"/>
              </w:rPr>
            </w:pPr>
            <w:r w:rsidRPr="00332F6C">
              <w:rPr>
                <w:b/>
                <w:position w:val="-10"/>
                <w:sz w:val="24"/>
              </w:rPr>
              <w:object w:dxaOrig="1820" w:dyaOrig="380" w14:anchorId="1F6A6067">
                <v:shape id="_x0000_i1100" type="#_x0000_t75" style="width:90.65pt;height:18.65pt" o:ole="">
                  <v:imagedata r:id="rId149" o:title=""/>
                </v:shape>
                <o:OLEObject Type="Embed" ProgID="Equation.DSMT4" ShapeID="_x0000_i1100" DrawAspect="Content" ObjectID="_1771264480" r:id="rId150"/>
              </w:object>
            </w:r>
            <w:r w:rsidRPr="00332F6C">
              <w:rPr>
                <w:b/>
                <w:sz w:val="24"/>
              </w:rPr>
              <w:t xml:space="preserve">.                       </w:t>
            </w:r>
            <w:r w:rsidRPr="00332F6C">
              <w:rPr>
                <w:rFonts w:ascii="宋体" w:hAnsi="宋体"/>
                <w:b/>
                <w:sz w:val="24"/>
              </w:rPr>
              <w:t>……</w:t>
            </w:r>
            <w:r w:rsidRPr="00332F6C">
              <w:rPr>
                <w:rFonts w:ascii="宋体" w:hAnsi="宋体" w:hint="eastAsia"/>
                <w:b/>
                <w:sz w:val="24"/>
              </w:rPr>
              <w:t>6分</w:t>
            </w:r>
          </w:p>
          <w:p w14:paraId="51F1BD44" w14:textId="63AF6ABE" w:rsidR="00D716EE" w:rsidRPr="00332F6C" w:rsidRDefault="00423A32" w:rsidP="00D716EE">
            <w:pPr>
              <w:jc w:val="left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8、</w:t>
            </w:r>
            <w:r w:rsidRPr="00332F6C">
              <w:rPr>
                <w:b/>
                <w:sz w:val="24"/>
              </w:rPr>
              <w:t>（此题满分</w:t>
            </w:r>
            <w:r w:rsidRPr="00332F6C">
              <w:rPr>
                <w:b/>
                <w:sz w:val="24"/>
              </w:rPr>
              <w:t>7</w:t>
            </w:r>
            <w:r w:rsidRPr="00332F6C">
              <w:rPr>
                <w:b/>
                <w:sz w:val="24"/>
              </w:rPr>
              <w:t>分）设</w:t>
            </w:r>
            <w:r w:rsidR="00401CA6" w:rsidRPr="00332F6C">
              <w:rPr>
                <w:rFonts w:hint="eastAsia"/>
                <w:b/>
                <w:sz w:val="24"/>
              </w:rPr>
              <w:t>正值</w:t>
            </w:r>
            <w:r w:rsidRPr="00332F6C">
              <w:rPr>
                <w:b/>
                <w:sz w:val="24"/>
              </w:rPr>
              <w:t>函数</w:t>
            </w:r>
            <w:r w:rsidRPr="00332F6C">
              <w:rPr>
                <w:b/>
                <w:position w:val="-10"/>
                <w:sz w:val="24"/>
              </w:rPr>
              <w:object w:dxaOrig="540" w:dyaOrig="320" w14:anchorId="747C447B">
                <v:shape id="_x0000_i1101" type="#_x0000_t75" style="width:27pt;height:16pt" o:ole="">
                  <v:imagedata r:id="rId151" o:title=""/>
                </v:shape>
                <o:OLEObject Type="Embed" ProgID="Equation.3" ShapeID="_x0000_i1101" DrawAspect="Content" ObjectID="_1771264481" r:id="rId152"/>
              </w:object>
            </w:r>
            <w:r w:rsidRPr="00332F6C">
              <w:rPr>
                <w:b/>
                <w:sz w:val="24"/>
              </w:rPr>
              <w:t>在</w:t>
            </w:r>
            <w:r w:rsidRPr="00332F6C">
              <w:rPr>
                <w:b/>
                <w:position w:val="-10"/>
                <w:sz w:val="24"/>
              </w:rPr>
              <w:object w:dxaOrig="740" w:dyaOrig="320" w14:anchorId="5E5C18FE">
                <v:shape id="_x0000_i1102" type="#_x0000_t75" style="width:37pt;height:16pt" o:ole="">
                  <v:imagedata r:id="rId153" o:title=""/>
                </v:shape>
                <o:OLEObject Type="Embed" ProgID="Equation.3" ShapeID="_x0000_i1102" DrawAspect="Content" ObjectID="_1771264482" r:id="rId154"/>
              </w:object>
            </w:r>
            <w:r w:rsidRPr="00332F6C">
              <w:rPr>
                <w:b/>
                <w:sz w:val="24"/>
              </w:rPr>
              <w:t>上连续，且</w:t>
            </w:r>
            <w:r w:rsidRPr="00332F6C">
              <w:rPr>
                <w:b/>
                <w:position w:val="-10"/>
                <w:sz w:val="24"/>
              </w:rPr>
              <w:object w:dxaOrig="1460" w:dyaOrig="320" w14:anchorId="0E37C149">
                <v:shape id="_x0000_i1103" type="#_x0000_t75" style="width:73pt;height:16pt" o:ole="">
                  <v:imagedata r:id="rId155" o:title=""/>
                </v:shape>
                <o:OLEObject Type="Embed" ProgID="Equation.3" ShapeID="_x0000_i1103" DrawAspect="Content" ObjectID="_1771264483" r:id="rId156"/>
              </w:object>
            </w:r>
            <w:r w:rsidRPr="00332F6C">
              <w:rPr>
                <w:b/>
                <w:sz w:val="24"/>
              </w:rPr>
              <w:t>，求</w:t>
            </w:r>
            <w:r w:rsidRPr="00332F6C">
              <w:rPr>
                <w:b/>
                <w:position w:val="-28"/>
                <w:sz w:val="24"/>
              </w:rPr>
              <w:object w:dxaOrig="1420" w:dyaOrig="700" w14:anchorId="0BFECE69">
                <v:shape id="_x0000_i1104" type="#_x0000_t75" style="width:71.35pt;height:35pt" o:ole="">
                  <v:imagedata r:id="rId157" o:title=""/>
                </v:shape>
                <o:OLEObject Type="Embed" ProgID="Equation.DSMT4" ShapeID="_x0000_i1104" DrawAspect="Content" ObjectID="_1771264484" r:id="rId158"/>
              </w:object>
            </w:r>
            <w:r w:rsidRPr="00332F6C">
              <w:rPr>
                <w:b/>
                <w:sz w:val="24"/>
              </w:rPr>
              <w:t>.</w:t>
            </w:r>
          </w:p>
          <w:p w14:paraId="41F6C2FA" w14:textId="77777777" w:rsidR="0056033A" w:rsidRPr="00332F6C" w:rsidRDefault="00423A32" w:rsidP="0056033A">
            <w:pPr>
              <w:rPr>
                <w:rFonts w:ascii="宋体" w:hAnsi="宋体"/>
                <w:sz w:val="24"/>
              </w:rPr>
            </w:pPr>
            <w:r w:rsidRPr="00332F6C">
              <w:rPr>
                <w:rFonts w:ascii="宋体" w:hAnsi="宋体" w:hint="eastAsia"/>
                <w:b/>
                <w:sz w:val="24"/>
              </w:rPr>
              <w:t>【解】</w:t>
            </w:r>
            <w:r w:rsidR="0056033A" w:rsidRPr="00332F6C">
              <w:rPr>
                <w:rFonts w:ascii="宋体" w:hAnsi="宋体" w:hint="eastAsia"/>
                <w:sz w:val="24"/>
              </w:rPr>
              <w:t>由定积分可加性，换元法可得：</w:t>
            </w:r>
          </w:p>
          <w:p w14:paraId="32A2D287" w14:textId="41A96C47" w:rsidR="0056033A" w:rsidRPr="00332F6C" w:rsidRDefault="002064B6" w:rsidP="0056033A">
            <w:pPr>
              <w:ind w:firstLineChars="100" w:firstLine="240"/>
              <w:rPr>
                <w:rFonts w:ascii="宋体" w:hAnsi="宋体"/>
                <w:sz w:val="24"/>
              </w:rPr>
            </w:pPr>
            <w:r w:rsidRPr="00332F6C">
              <w:rPr>
                <w:rFonts w:ascii="宋体" w:hAnsi="宋体" w:hint="eastAsia"/>
                <w:sz w:val="24"/>
              </w:rPr>
              <w:t>原积分</w:t>
            </w:r>
            <w:r w:rsidRPr="00332F6C">
              <w:rPr>
                <w:rFonts w:ascii="宋体" w:hAnsi="宋体"/>
                <w:position w:val="-28"/>
                <w:sz w:val="24"/>
              </w:rPr>
              <w:object w:dxaOrig="6560" w:dyaOrig="700" w14:anchorId="49415129">
                <v:shape id="_x0000_i1105" type="#_x0000_t75" style="width:328pt;height:35pt" o:ole="">
                  <v:imagedata r:id="rId159" o:title=""/>
                </v:shape>
                <o:OLEObject Type="Embed" ProgID="Equation.DSMT4" ShapeID="_x0000_i1105" DrawAspect="Content" ObjectID="_1771264485" r:id="rId160"/>
              </w:object>
            </w:r>
            <w:r w:rsidR="0056033A" w:rsidRPr="00332F6C">
              <w:rPr>
                <w:rFonts w:ascii="宋体" w:hAnsi="宋体"/>
                <w:b/>
                <w:sz w:val="24"/>
              </w:rPr>
              <w:t xml:space="preserve">                           ……</w:t>
            </w:r>
            <w:r w:rsidR="0056033A" w:rsidRPr="00332F6C">
              <w:rPr>
                <w:rFonts w:ascii="宋体" w:hAnsi="宋体" w:hint="eastAsia"/>
                <w:b/>
                <w:sz w:val="24"/>
              </w:rPr>
              <w:t>3分</w:t>
            </w:r>
          </w:p>
          <w:p w14:paraId="2B73597D" w14:textId="77777777" w:rsidR="0056033A" w:rsidRPr="00332F6C" w:rsidRDefault="0056033A" w:rsidP="0056033A">
            <w:pPr>
              <w:ind w:firstLineChars="185" w:firstLine="444"/>
              <w:rPr>
                <w:rFonts w:ascii="宋体" w:hAnsi="宋体"/>
                <w:sz w:val="24"/>
              </w:rPr>
            </w:pPr>
            <w:r w:rsidRPr="00332F6C">
              <w:rPr>
                <w:rFonts w:ascii="宋体" w:hAnsi="宋体"/>
                <w:position w:val="-28"/>
                <w:sz w:val="24"/>
              </w:rPr>
              <w:object w:dxaOrig="3460" w:dyaOrig="660" w14:anchorId="69D36284">
                <v:shape id="_x0000_i1106" type="#_x0000_t75" style="width:173.35pt;height:33pt" o:ole="">
                  <v:imagedata r:id="rId161" o:title=""/>
                </v:shape>
                <o:OLEObject Type="Embed" ProgID="Equation.DSMT4" ShapeID="_x0000_i1106" DrawAspect="Content" ObjectID="_1771264486" r:id="rId162"/>
              </w:object>
            </w:r>
            <w:r w:rsidRPr="00332F6C">
              <w:rPr>
                <w:rFonts w:ascii="宋体" w:hAnsi="宋体"/>
                <w:position w:val="-28"/>
                <w:sz w:val="24"/>
              </w:rPr>
              <w:object w:dxaOrig="4280" w:dyaOrig="660" w14:anchorId="6D774CE0">
                <v:shape id="_x0000_i1107" type="#_x0000_t75" style="width:214.35pt;height:33pt" o:ole="">
                  <v:imagedata r:id="rId163" o:title=""/>
                </v:shape>
                <o:OLEObject Type="Embed" ProgID="Equation.DSMT4" ShapeID="_x0000_i1107" DrawAspect="Content" ObjectID="_1771264487" r:id="rId164"/>
              </w:object>
            </w:r>
            <w:r w:rsidRPr="00332F6C">
              <w:rPr>
                <w:rFonts w:ascii="宋体" w:hAnsi="宋体"/>
                <w:b/>
                <w:sz w:val="24"/>
              </w:rPr>
              <w:t xml:space="preserve">                       ……</w:t>
            </w:r>
            <w:r w:rsidRPr="00332F6C">
              <w:rPr>
                <w:rFonts w:ascii="宋体" w:hAnsi="宋体" w:hint="eastAsia"/>
                <w:b/>
                <w:sz w:val="24"/>
              </w:rPr>
              <w:t>5分</w:t>
            </w:r>
          </w:p>
          <w:p w14:paraId="033CDF17" w14:textId="77777777" w:rsidR="0056033A" w:rsidRPr="00332F6C" w:rsidRDefault="0056033A" w:rsidP="0056033A">
            <w:pPr>
              <w:ind w:firstLineChars="200" w:firstLine="480"/>
              <w:rPr>
                <w:rFonts w:ascii="宋体" w:hAnsi="宋体"/>
                <w:b/>
                <w:sz w:val="24"/>
              </w:rPr>
            </w:pPr>
            <w:r w:rsidRPr="00332F6C">
              <w:rPr>
                <w:rFonts w:ascii="宋体" w:hAnsi="宋体"/>
                <w:position w:val="-24"/>
                <w:sz w:val="24"/>
              </w:rPr>
              <w:object w:dxaOrig="3820" w:dyaOrig="620" w14:anchorId="14CD0EEF">
                <v:shape id="_x0000_i1108" type="#_x0000_t75" style="width:191pt;height:31pt" o:ole="">
                  <v:imagedata r:id="rId165" o:title=""/>
                </v:shape>
                <o:OLEObject Type="Embed" ProgID="Equation.DSMT4" ShapeID="_x0000_i1108" DrawAspect="Content" ObjectID="_1771264488" r:id="rId166"/>
              </w:object>
            </w:r>
            <w:r w:rsidRPr="00332F6C">
              <w:rPr>
                <w:rFonts w:ascii="宋体" w:hAnsi="宋体" w:hint="eastAsia"/>
                <w:sz w:val="24"/>
              </w:rPr>
              <w:t>．</w:t>
            </w:r>
            <w:r w:rsidRPr="00332F6C">
              <w:rPr>
                <w:rFonts w:ascii="宋体" w:hAnsi="宋体"/>
                <w:b/>
                <w:sz w:val="24"/>
              </w:rPr>
              <w:t xml:space="preserve">                                                     ……</w:t>
            </w:r>
            <w:r w:rsidRPr="00332F6C">
              <w:rPr>
                <w:rFonts w:ascii="宋体" w:hAnsi="宋体" w:hint="eastAsia"/>
                <w:b/>
                <w:sz w:val="24"/>
              </w:rPr>
              <w:t>7分</w:t>
            </w:r>
          </w:p>
          <w:p w14:paraId="26C0C4BB" w14:textId="77777777" w:rsidR="002064B6" w:rsidRPr="00332F6C" w:rsidRDefault="002064B6" w:rsidP="0056033A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0259B98E" w14:textId="74D25DFA" w:rsidR="002064B6" w:rsidRPr="00332F6C" w:rsidRDefault="002064B6" w:rsidP="002064B6">
            <w:pPr>
              <w:rPr>
                <w:rFonts w:ascii="宋体" w:hAnsi="宋体"/>
                <w:color w:val="FF0000"/>
                <w:sz w:val="24"/>
              </w:rPr>
            </w:pPr>
            <w:r w:rsidRPr="00332F6C">
              <w:rPr>
                <w:rFonts w:ascii="宋体" w:hAnsi="宋体" w:hint="eastAsia"/>
                <w:color w:val="FF0000"/>
                <w:sz w:val="24"/>
              </w:rPr>
              <w:t>【解法二】原积分</w:t>
            </w:r>
            <w:r w:rsidR="00B50540" w:rsidRPr="00332F6C">
              <w:rPr>
                <w:rFonts w:ascii="宋体" w:hAnsi="宋体"/>
                <w:color w:val="FF0000"/>
                <w:position w:val="-28"/>
                <w:sz w:val="24"/>
              </w:rPr>
              <w:object w:dxaOrig="3159" w:dyaOrig="700" w14:anchorId="6F76BCD6">
                <v:shape id="_x0000_i1109" type="#_x0000_t75" style="width:157.65pt;height:35pt" o:ole="">
                  <v:imagedata r:id="rId167" o:title=""/>
                </v:shape>
                <o:OLEObject Type="Embed" ProgID="Equation.DSMT4" ShapeID="_x0000_i1109" DrawAspect="Content" ObjectID="_1771264489" r:id="rId168"/>
              </w:object>
            </w:r>
            <w:r w:rsidRPr="00332F6C">
              <w:rPr>
                <w:rFonts w:ascii="宋体" w:hAnsi="宋体" w:hint="eastAsia"/>
                <w:color w:val="FF0000"/>
                <w:sz w:val="24"/>
              </w:rPr>
              <w:t>，其中</w:t>
            </w:r>
          </w:p>
          <w:p w14:paraId="4CF82FDC" w14:textId="4C4807A2" w:rsidR="00281806" w:rsidRPr="00332F6C" w:rsidRDefault="00281806" w:rsidP="0056033A">
            <w:pPr>
              <w:ind w:firstLineChars="200" w:firstLine="480"/>
              <w:rPr>
                <w:rFonts w:ascii="宋体" w:hAnsi="宋体"/>
                <w:color w:val="FF0000"/>
                <w:sz w:val="24"/>
              </w:rPr>
            </w:pPr>
            <w:r w:rsidRPr="00332F6C">
              <w:rPr>
                <w:rFonts w:ascii="宋体" w:hAnsi="宋体"/>
                <w:color w:val="FF0000"/>
                <w:position w:val="-58"/>
                <w:sz w:val="24"/>
              </w:rPr>
              <w:object w:dxaOrig="6700" w:dyaOrig="999" w14:anchorId="370D324B">
                <v:shape id="_x0000_i1110" type="#_x0000_t75" style="width:335pt;height:50pt" o:ole="">
                  <v:imagedata r:id="rId169" o:title=""/>
                </v:shape>
                <o:OLEObject Type="Embed" ProgID="Equation.DSMT4" ShapeID="_x0000_i1110" DrawAspect="Content" ObjectID="_1771264490" r:id="rId170"/>
              </w:object>
            </w:r>
            <w:r w:rsidRPr="00332F6C">
              <w:rPr>
                <w:rFonts w:ascii="宋体" w:hAnsi="宋体" w:hint="eastAsia"/>
                <w:color w:val="FF0000"/>
                <w:sz w:val="24"/>
              </w:rPr>
              <w:t>，</w:t>
            </w:r>
            <w:r w:rsidRPr="00332F6C">
              <w:rPr>
                <w:rFonts w:ascii="宋体" w:hAnsi="宋体"/>
                <w:b/>
                <w:color w:val="FF0000"/>
                <w:sz w:val="24"/>
              </w:rPr>
              <w:t xml:space="preserve">                        ……</w:t>
            </w:r>
            <w:r w:rsidRPr="00332F6C">
              <w:rPr>
                <w:rFonts w:ascii="宋体" w:hAnsi="宋体" w:hint="eastAsia"/>
                <w:b/>
                <w:color w:val="FF0000"/>
                <w:sz w:val="24"/>
              </w:rPr>
              <w:t>3分</w:t>
            </w:r>
          </w:p>
          <w:p w14:paraId="3D781B4B" w14:textId="77777777" w:rsidR="00281806" w:rsidRPr="00332F6C" w:rsidRDefault="00281806" w:rsidP="00281806">
            <w:pPr>
              <w:rPr>
                <w:rFonts w:ascii="宋体" w:hAnsi="宋体"/>
                <w:color w:val="FF0000"/>
                <w:sz w:val="24"/>
              </w:rPr>
            </w:pPr>
            <w:r w:rsidRPr="00332F6C">
              <w:rPr>
                <w:rFonts w:ascii="宋体" w:hAnsi="宋体" w:hint="eastAsia"/>
                <w:color w:val="FF0000"/>
                <w:sz w:val="24"/>
              </w:rPr>
              <w:t>所以</w:t>
            </w:r>
          </w:p>
          <w:p w14:paraId="14A3B4D1" w14:textId="482770BD" w:rsidR="00281806" w:rsidRPr="00332F6C" w:rsidRDefault="00281806" w:rsidP="00281806">
            <w:pPr>
              <w:ind w:firstLineChars="200" w:firstLine="480"/>
              <w:rPr>
                <w:rFonts w:ascii="宋体" w:hAnsi="宋体"/>
                <w:color w:val="FF0000"/>
                <w:sz w:val="24"/>
              </w:rPr>
            </w:pPr>
            <w:r w:rsidRPr="00332F6C">
              <w:rPr>
                <w:rFonts w:ascii="宋体" w:hAnsi="宋体"/>
                <w:color w:val="FF0000"/>
                <w:position w:val="-28"/>
                <w:sz w:val="24"/>
              </w:rPr>
              <w:object w:dxaOrig="9320" w:dyaOrig="700" w14:anchorId="7D0F6778">
                <v:shape id="_x0000_i1111" type="#_x0000_t75" style="width:466pt;height:35pt" o:ole="">
                  <v:imagedata r:id="rId171" o:title=""/>
                </v:shape>
                <o:OLEObject Type="Embed" ProgID="Equation.DSMT4" ShapeID="_x0000_i1111" DrawAspect="Content" ObjectID="_1771264491" r:id="rId172"/>
              </w:object>
            </w:r>
            <w:r w:rsidRPr="00332F6C">
              <w:rPr>
                <w:rFonts w:ascii="宋体" w:hAnsi="宋体"/>
                <w:color w:val="FF0000"/>
                <w:sz w:val="24"/>
              </w:rPr>
              <w:t xml:space="preserve">    </w:t>
            </w:r>
            <w:r w:rsidRPr="00332F6C">
              <w:rPr>
                <w:rFonts w:ascii="宋体" w:hAnsi="宋体"/>
                <w:b/>
                <w:color w:val="FF0000"/>
                <w:sz w:val="24"/>
              </w:rPr>
              <w:t>……</w:t>
            </w:r>
            <w:r w:rsidRPr="00332F6C">
              <w:rPr>
                <w:rFonts w:ascii="宋体" w:hAnsi="宋体" w:hint="eastAsia"/>
                <w:b/>
                <w:color w:val="FF0000"/>
                <w:sz w:val="24"/>
              </w:rPr>
              <w:t>5分</w:t>
            </w:r>
          </w:p>
          <w:p w14:paraId="6F017957" w14:textId="4205541D" w:rsidR="00281806" w:rsidRPr="00332F6C" w:rsidRDefault="00281806" w:rsidP="0056033A">
            <w:pPr>
              <w:ind w:firstLineChars="200" w:firstLine="480"/>
              <w:rPr>
                <w:rFonts w:ascii="宋体" w:hAnsi="宋体"/>
                <w:color w:val="FF0000"/>
                <w:sz w:val="24"/>
              </w:rPr>
            </w:pPr>
            <w:r w:rsidRPr="00332F6C">
              <w:rPr>
                <w:rFonts w:ascii="宋体" w:hAnsi="宋体"/>
                <w:color w:val="FF0000"/>
                <w:position w:val="-24"/>
                <w:sz w:val="24"/>
              </w:rPr>
              <w:object w:dxaOrig="2460" w:dyaOrig="620" w14:anchorId="0D06F4EA">
                <v:shape id="_x0000_i1112" type="#_x0000_t75" style="width:123pt;height:30.65pt" o:ole="">
                  <v:imagedata r:id="rId173" o:title=""/>
                </v:shape>
                <o:OLEObject Type="Embed" ProgID="Equation.DSMT4" ShapeID="_x0000_i1112" DrawAspect="Content" ObjectID="_1771264492" r:id="rId174"/>
              </w:object>
            </w:r>
            <w:r w:rsidRPr="00332F6C">
              <w:rPr>
                <w:rFonts w:ascii="宋体" w:hAnsi="宋体"/>
                <w:color w:val="FF0000"/>
                <w:sz w:val="24"/>
              </w:rPr>
              <w:t xml:space="preserve">.                                                            </w:t>
            </w:r>
            <w:r w:rsidRPr="00332F6C">
              <w:rPr>
                <w:rFonts w:ascii="宋体" w:hAnsi="宋体"/>
                <w:b/>
                <w:color w:val="FF0000"/>
                <w:sz w:val="24"/>
              </w:rPr>
              <w:t>……</w:t>
            </w:r>
            <w:r w:rsidRPr="00332F6C">
              <w:rPr>
                <w:rFonts w:ascii="宋体" w:hAnsi="宋体" w:hint="eastAsia"/>
                <w:b/>
                <w:color w:val="FF0000"/>
                <w:sz w:val="24"/>
              </w:rPr>
              <w:t>7分</w:t>
            </w:r>
          </w:p>
          <w:p w14:paraId="51471E31" w14:textId="5EC2DEB5" w:rsidR="0056033A" w:rsidRPr="00332F6C" w:rsidRDefault="0056033A" w:rsidP="0056033A">
            <w:pPr>
              <w:spacing w:line="300" w:lineRule="auto"/>
              <w:rPr>
                <w:b/>
                <w:sz w:val="24"/>
              </w:rPr>
            </w:pPr>
            <w:r w:rsidRPr="00332F6C">
              <w:rPr>
                <w:rFonts w:hint="eastAsia"/>
                <w:b/>
                <w:bCs/>
                <w:sz w:val="24"/>
              </w:rPr>
              <w:t>9</w:t>
            </w:r>
            <w:r w:rsidRPr="00332F6C">
              <w:rPr>
                <w:rFonts w:hint="eastAsia"/>
                <w:b/>
                <w:bCs/>
                <w:sz w:val="24"/>
              </w:rPr>
              <w:t>、</w:t>
            </w:r>
            <w:r w:rsidRPr="00332F6C">
              <w:rPr>
                <w:b/>
                <w:sz w:val="24"/>
              </w:rPr>
              <w:t>（此题满分</w:t>
            </w:r>
            <w:r w:rsidR="007F1920" w:rsidRPr="00332F6C">
              <w:rPr>
                <w:rFonts w:hint="eastAsia"/>
                <w:b/>
                <w:sz w:val="24"/>
              </w:rPr>
              <w:t>10</w:t>
            </w:r>
            <w:r w:rsidRPr="00332F6C">
              <w:rPr>
                <w:b/>
                <w:sz w:val="24"/>
              </w:rPr>
              <w:t>分）</w:t>
            </w:r>
            <w:r w:rsidR="00011826">
              <w:rPr>
                <w:rFonts w:hint="eastAsia"/>
                <w:b/>
                <w:sz w:val="24"/>
              </w:rPr>
              <w:t>设</w:t>
            </w:r>
            <w:r w:rsidR="00011826" w:rsidRPr="007B2C23">
              <w:rPr>
                <w:b/>
                <w:sz w:val="24"/>
              </w:rPr>
              <w:t>区域</w:t>
            </w:r>
            <w:r w:rsidR="00011826" w:rsidRPr="007B2C23">
              <w:rPr>
                <w:b/>
                <w:position w:val="-4"/>
                <w:sz w:val="24"/>
              </w:rPr>
              <w:object w:dxaOrig="260" w:dyaOrig="260" w14:anchorId="35FEE9FA">
                <v:shape id="_x0000_i1113" type="#_x0000_t75" style="width:13.35pt;height:13.35pt" o:ole="">
                  <v:imagedata r:id="rId175" o:title=""/>
                </v:shape>
                <o:OLEObject Type="Embed" ProgID="Equation.DSMT4" ShapeID="_x0000_i1113" DrawAspect="Content" ObjectID="_1771264493" r:id="rId176"/>
              </w:object>
            </w:r>
            <w:r w:rsidR="00011826" w:rsidRPr="007B2C23">
              <w:rPr>
                <w:b/>
                <w:sz w:val="24"/>
              </w:rPr>
              <w:t>由</w:t>
            </w:r>
            <w:r w:rsidR="000D4834">
              <w:rPr>
                <w:rFonts w:hint="eastAsia"/>
                <w:b/>
                <w:sz w:val="24"/>
              </w:rPr>
              <w:t>曲线</w:t>
            </w:r>
            <w:r w:rsidR="00011826">
              <w:rPr>
                <w:rFonts w:hint="eastAsia"/>
                <w:b/>
                <w:sz w:val="24"/>
              </w:rPr>
              <w:t>段</w:t>
            </w:r>
            <w:r w:rsidR="00EC3875" w:rsidRPr="001E322D">
              <w:rPr>
                <w:b/>
                <w:position w:val="-34"/>
                <w:sz w:val="24"/>
              </w:rPr>
              <w:object w:dxaOrig="2299" w:dyaOrig="800" w14:anchorId="0F62EAE9">
                <v:shape id="_x0000_i1114" type="#_x0000_t75" style="width:115.35pt;height:39.65pt" o:ole="">
                  <v:imagedata r:id="rId177" o:title=""/>
                </v:shape>
                <o:OLEObject Type="Embed" ProgID="Equation.DSMT4" ShapeID="_x0000_i1114" DrawAspect="Content" ObjectID="_1771264494" r:id="rId178"/>
              </w:object>
            </w:r>
            <w:r w:rsidR="002618C9">
              <w:rPr>
                <w:rFonts w:hint="eastAsia"/>
                <w:b/>
                <w:sz w:val="24"/>
              </w:rPr>
              <w:t>以及</w:t>
            </w:r>
            <w:r w:rsidR="00011826" w:rsidRPr="007B2C23">
              <w:rPr>
                <w:b/>
                <w:position w:val="-6"/>
                <w:sz w:val="24"/>
              </w:rPr>
              <w:object w:dxaOrig="200" w:dyaOrig="220" w14:anchorId="3F826852">
                <v:shape id="_x0000_i1115" type="#_x0000_t75" style="width:10pt;height:11pt" o:ole="">
                  <v:imagedata r:id="rId179" o:title=""/>
                </v:shape>
                <o:OLEObject Type="Embed" ProgID="Equation.DSMT4" ShapeID="_x0000_i1115" DrawAspect="Content" ObjectID="_1771264495" r:id="rId180"/>
              </w:object>
            </w:r>
            <w:r w:rsidR="00011826" w:rsidRPr="007B2C23">
              <w:rPr>
                <w:b/>
                <w:sz w:val="24"/>
              </w:rPr>
              <w:t>轴围成，</w:t>
            </w:r>
            <w:proofErr w:type="gramStart"/>
            <w:r w:rsidR="00011826" w:rsidRPr="007B2C23">
              <w:rPr>
                <w:b/>
                <w:sz w:val="24"/>
              </w:rPr>
              <w:t>求区域</w:t>
            </w:r>
            <w:proofErr w:type="gramEnd"/>
            <w:r w:rsidR="00011826" w:rsidRPr="007B2C23">
              <w:rPr>
                <w:b/>
                <w:position w:val="-4"/>
                <w:sz w:val="24"/>
              </w:rPr>
              <w:object w:dxaOrig="260" w:dyaOrig="260" w14:anchorId="69C6FB1E">
                <v:shape id="_x0000_i1116" type="#_x0000_t75" style="width:13.35pt;height:13.35pt" o:ole="">
                  <v:imagedata r:id="rId181" o:title=""/>
                </v:shape>
                <o:OLEObject Type="Embed" ProgID="Equation.DSMT4" ShapeID="_x0000_i1116" DrawAspect="Content" ObjectID="_1771264496" r:id="rId182"/>
              </w:object>
            </w:r>
            <w:r w:rsidR="00011826" w:rsidRPr="007B2C23">
              <w:rPr>
                <w:b/>
                <w:sz w:val="24"/>
              </w:rPr>
              <w:t>的面积</w:t>
            </w:r>
            <w:r w:rsidR="00011826" w:rsidRPr="007B2C23">
              <w:rPr>
                <w:b/>
                <w:position w:val="-6"/>
                <w:sz w:val="24"/>
              </w:rPr>
              <w:object w:dxaOrig="220" w:dyaOrig="279" w14:anchorId="119C91B5">
                <v:shape id="_x0000_i1117" type="#_x0000_t75" style="width:11pt;height:13.65pt" o:ole="">
                  <v:imagedata r:id="rId183" o:title=""/>
                </v:shape>
                <o:OLEObject Type="Embed" ProgID="Equation.DSMT4" ShapeID="_x0000_i1117" DrawAspect="Content" ObjectID="_1771264497" r:id="rId184"/>
              </w:object>
            </w:r>
            <w:r w:rsidR="00011826" w:rsidRPr="007B2C23">
              <w:rPr>
                <w:b/>
                <w:sz w:val="24"/>
              </w:rPr>
              <w:t>以及</w:t>
            </w:r>
            <w:r w:rsidR="00011826" w:rsidRPr="007B2C23">
              <w:rPr>
                <w:b/>
                <w:position w:val="-4"/>
                <w:sz w:val="24"/>
              </w:rPr>
              <w:object w:dxaOrig="260" w:dyaOrig="260" w14:anchorId="3E8E7E22">
                <v:shape id="_x0000_i1118" type="#_x0000_t75" style="width:13.35pt;height:13.35pt" o:ole="">
                  <v:imagedata r:id="rId181" o:title=""/>
                </v:shape>
                <o:OLEObject Type="Embed" ProgID="Equation.DSMT4" ShapeID="_x0000_i1118" DrawAspect="Content" ObjectID="_1771264498" r:id="rId185"/>
              </w:object>
            </w:r>
            <w:r w:rsidR="00011826" w:rsidRPr="007B2C23">
              <w:rPr>
                <w:b/>
                <w:sz w:val="24"/>
              </w:rPr>
              <w:t>绕</w:t>
            </w:r>
            <w:r w:rsidR="00011826" w:rsidRPr="007B2C23">
              <w:rPr>
                <w:b/>
                <w:position w:val="-6"/>
                <w:sz w:val="24"/>
              </w:rPr>
              <w:object w:dxaOrig="200" w:dyaOrig="220" w14:anchorId="7B89ACB9">
                <v:shape id="_x0000_i1119" type="#_x0000_t75" style="width:10pt;height:11pt" o:ole="">
                  <v:imagedata r:id="rId186" o:title=""/>
                </v:shape>
                <o:OLEObject Type="Embed" ProgID="Equation.DSMT4" ShapeID="_x0000_i1119" DrawAspect="Content" ObjectID="_1771264499" r:id="rId187"/>
              </w:object>
            </w:r>
            <w:r w:rsidR="00011826" w:rsidRPr="007B2C23">
              <w:rPr>
                <w:b/>
                <w:sz w:val="24"/>
              </w:rPr>
              <w:t>轴旋转一周所得旋转体的体积</w:t>
            </w:r>
            <w:r w:rsidR="00011826" w:rsidRPr="007B2C23">
              <w:rPr>
                <w:b/>
                <w:position w:val="-6"/>
                <w:sz w:val="24"/>
              </w:rPr>
              <w:object w:dxaOrig="240" w:dyaOrig="279" w14:anchorId="6BB43542">
                <v:shape id="_x0000_i1120" type="#_x0000_t75" style="width:12pt;height:13.65pt" o:ole="">
                  <v:imagedata r:id="rId188" o:title=""/>
                </v:shape>
                <o:OLEObject Type="Embed" ProgID="Equation.DSMT4" ShapeID="_x0000_i1120" DrawAspect="Content" ObjectID="_1771264500" r:id="rId189"/>
              </w:object>
            </w:r>
            <w:r w:rsidR="00011826" w:rsidRPr="007B2C23">
              <w:rPr>
                <w:b/>
                <w:sz w:val="24"/>
              </w:rPr>
              <w:t xml:space="preserve">.  </w:t>
            </w:r>
          </w:p>
          <w:p w14:paraId="2B33DDA1" w14:textId="454BCD9C" w:rsidR="0056033A" w:rsidRPr="00865F25" w:rsidRDefault="0056033A" w:rsidP="00865F25">
            <w:pPr>
              <w:adjustRightInd w:val="0"/>
              <w:snapToGrid w:val="0"/>
              <w:spacing w:line="312" w:lineRule="auto"/>
              <w:rPr>
                <w:rFonts w:ascii="宋体" w:hAnsi="宋体"/>
                <w:b/>
                <w:sz w:val="24"/>
              </w:rPr>
            </w:pPr>
            <w:r w:rsidRPr="00865F25">
              <w:rPr>
                <w:rFonts w:ascii="宋体" w:hAnsi="宋体" w:hint="eastAsia"/>
                <w:b/>
                <w:sz w:val="24"/>
              </w:rPr>
              <w:t>【解】</w:t>
            </w:r>
            <w:r w:rsidRPr="00865F25">
              <w:rPr>
                <w:rFonts w:hint="eastAsia"/>
                <w:b/>
                <w:sz w:val="24"/>
              </w:rPr>
              <w:t>(</w:t>
            </w:r>
            <w:r w:rsidRPr="00865F25">
              <w:rPr>
                <w:b/>
                <w:sz w:val="24"/>
              </w:rPr>
              <w:t xml:space="preserve">Ⅰ) </w:t>
            </w:r>
            <w:r w:rsidRPr="00865F25">
              <w:rPr>
                <w:rFonts w:hint="eastAsia"/>
                <w:b/>
                <w:sz w:val="24"/>
              </w:rPr>
              <w:t>区域</w:t>
            </w:r>
            <w:r w:rsidRPr="00865F25">
              <w:rPr>
                <w:b/>
                <w:position w:val="-4"/>
                <w:sz w:val="24"/>
              </w:rPr>
              <w:object w:dxaOrig="260" w:dyaOrig="260" w14:anchorId="39242D0F">
                <v:shape id="_x0000_i1121" type="#_x0000_t75" style="width:13.35pt;height:13.35pt" o:ole="">
                  <v:imagedata r:id="rId175" o:title=""/>
                </v:shape>
                <o:OLEObject Type="Embed" ProgID="Equation.DSMT4" ShapeID="_x0000_i1121" DrawAspect="Content" ObjectID="_1771264501" r:id="rId190"/>
              </w:object>
            </w:r>
            <w:r w:rsidRPr="00865F25">
              <w:rPr>
                <w:rFonts w:hint="eastAsia"/>
                <w:b/>
                <w:sz w:val="24"/>
              </w:rPr>
              <w:t>的面积为</w:t>
            </w:r>
            <w:r w:rsidR="00AE45FB" w:rsidRPr="00497FDB">
              <w:rPr>
                <w:b/>
                <w:position w:val="-18"/>
                <w:sz w:val="24"/>
              </w:rPr>
              <w:object w:dxaOrig="4800" w:dyaOrig="520" w14:anchorId="3BE17A02">
                <v:shape id="_x0000_i1122" type="#_x0000_t75" style="width:240pt;height:26.35pt" o:ole="">
                  <v:imagedata r:id="rId191" o:title=""/>
                </v:shape>
                <o:OLEObject Type="Embed" ProgID="Equation.DSMT4" ShapeID="_x0000_i1122" DrawAspect="Content" ObjectID="_1771264502" r:id="rId192"/>
              </w:object>
            </w:r>
            <w:r w:rsidRPr="00865F25">
              <w:rPr>
                <w:b/>
                <w:sz w:val="24"/>
              </w:rPr>
              <w:t xml:space="preserve">        </w:t>
            </w:r>
            <w:r w:rsidR="001B0039">
              <w:rPr>
                <w:b/>
                <w:sz w:val="24"/>
              </w:rPr>
              <w:t xml:space="preserve">  </w:t>
            </w:r>
            <w:r w:rsidR="00865F25" w:rsidRPr="00865F25">
              <w:rPr>
                <w:b/>
                <w:sz w:val="24"/>
              </w:rPr>
              <w:t xml:space="preserve"> </w:t>
            </w:r>
            <w:r w:rsidRPr="00865F25">
              <w:rPr>
                <w:b/>
                <w:sz w:val="24"/>
              </w:rPr>
              <w:t xml:space="preserve">  </w:t>
            </w:r>
            <w:r w:rsidRPr="00865F25">
              <w:rPr>
                <w:rFonts w:ascii="宋体" w:hAnsi="宋体"/>
                <w:b/>
                <w:sz w:val="24"/>
              </w:rPr>
              <w:t>……</w:t>
            </w:r>
            <w:r w:rsidR="00865F25" w:rsidRPr="00865F25">
              <w:rPr>
                <w:rFonts w:ascii="宋体" w:hAnsi="宋体"/>
                <w:b/>
                <w:sz w:val="24"/>
              </w:rPr>
              <w:t>3</w:t>
            </w:r>
            <w:r w:rsidRPr="00865F25">
              <w:rPr>
                <w:rFonts w:ascii="宋体" w:hAnsi="宋体" w:hint="eastAsia"/>
                <w:b/>
                <w:sz w:val="24"/>
              </w:rPr>
              <w:t>分</w:t>
            </w:r>
          </w:p>
          <w:p w14:paraId="289E9E60" w14:textId="0FE14BF2" w:rsidR="00865F25" w:rsidRDefault="00497FDB" w:rsidP="00497FDB">
            <w:pPr>
              <w:adjustRightInd w:val="0"/>
              <w:snapToGrid w:val="0"/>
              <w:spacing w:line="312" w:lineRule="auto"/>
              <w:ind w:firstLineChars="1455" w:firstLine="3055"/>
              <w:rPr>
                <w:rFonts w:ascii="宋体" w:hAnsi="宋体"/>
                <w:b/>
                <w:sz w:val="24"/>
              </w:rPr>
            </w:pPr>
            <w:r w:rsidRPr="00497FDB">
              <w:rPr>
                <w:position w:val="-24"/>
              </w:rPr>
              <w:object w:dxaOrig="2180" w:dyaOrig="620" w14:anchorId="53D32B84">
                <v:shape id="_x0000_i1123" type="#_x0000_t75" style="width:109pt;height:31pt" o:ole="">
                  <v:imagedata r:id="rId193" o:title=""/>
                </v:shape>
                <o:OLEObject Type="Embed" ProgID="Equation.DSMT4" ShapeID="_x0000_i1123" DrawAspect="Content" ObjectID="_1771264503" r:id="rId194"/>
              </w:object>
            </w:r>
            <w:r w:rsidR="00865F25" w:rsidRPr="00865F25">
              <w:rPr>
                <w:rFonts w:ascii="宋体" w:hAnsi="宋体"/>
                <w:b/>
                <w:sz w:val="24"/>
              </w:rPr>
              <w:t xml:space="preserve"> </w:t>
            </w:r>
            <w:r w:rsidR="00865F25" w:rsidRPr="00865F25">
              <w:rPr>
                <w:b/>
                <w:sz w:val="24"/>
              </w:rPr>
              <w:t xml:space="preserve"> </w:t>
            </w:r>
            <w:r w:rsidR="002C32DA">
              <w:rPr>
                <w:b/>
                <w:sz w:val="24"/>
              </w:rPr>
              <w:t xml:space="preserve">                   </w:t>
            </w:r>
            <w:r w:rsidRPr="00865F25">
              <w:rPr>
                <w:b/>
                <w:sz w:val="24"/>
              </w:rPr>
              <w:t xml:space="preserve">     </w:t>
            </w:r>
            <w:r>
              <w:rPr>
                <w:b/>
                <w:sz w:val="24"/>
              </w:rPr>
              <w:t xml:space="preserve">    </w:t>
            </w:r>
            <w:r w:rsidR="002C32DA">
              <w:rPr>
                <w:b/>
                <w:sz w:val="24"/>
              </w:rPr>
              <w:t xml:space="preserve">  </w:t>
            </w:r>
            <w:r w:rsidR="00865F25" w:rsidRPr="00865F25">
              <w:rPr>
                <w:b/>
                <w:sz w:val="24"/>
              </w:rPr>
              <w:t xml:space="preserve"> </w:t>
            </w:r>
            <w:r w:rsidR="00865F25" w:rsidRPr="00865F25">
              <w:rPr>
                <w:rFonts w:ascii="宋体" w:hAnsi="宋体"/>
                <w:b/>
                <w:sz w:val="24"/>
              </w:rPr>
              <w:t>……</w:t>
            </w:r>
            <w:r>
              <w:rPr>
                <w:rFonts w:ascii="宋体" w:hAnsi="宋体" w:hint="eastAsia"/>
                <w:b/>
                <w:sz w:val="24"/>
              </w:rPr>
              <w:t>5</w:t>
            </w:r>
            <w:r w:rsidR="00865F25" w:rsidRPr="00865F25">
              <w:rPr>
                <w:rFonts w:ascii="宋体" w:hAnsi="宋体" w:hint="eastAsia"/>
                <w:b/>
                <w:sz w:val="24"/>
              </w:rPr>
              <w:t>分</w:t>
            </w:r>
          </w:p>
          <w:p w14:paraId="7FCA3FBA" w14:textId="1020B1CF" w:rsidR="0056033A" w:rsidRPr="00865F25" w:rsidRDefault="0056033A" w:rsidP="0056033A">
            <w:pPr>
              <w:adjustRightInd w:val="0"/>
              <w:snapToGrid w:val="0"/>
              <w:spacing w:line="312" w:lineRule="auto"/>
              <w:rPr>
                <w:b/>
                <w:sz w:val="24"/>
              </w:rPr>
            </w:pPr>
            <w:r w:rsidRPr="00865F25">
              <w:rPr>
                <w:b/>
                <w:sz w:val="24"/>
              </w:rPr>
              <w:t>(Ⅱ)</w:t>
            </w:r>
            <w:r w:rsidR="00865F25" w:rsidRPr="00865F25">
              <w:rPr>
                <w:b/>
                <w:sz w:val="24"/>
              </w:rPr>
              <w:t xml:space="preserve"> </w:t>
            </w:r>
            <w:r w:rsidR="00865F25" w:rsidRPr="00865F25">
              <w:rPr>
                <w:b/>
                <w:sz w:val="24"/>
              </w:rPr>
              <w:t>旋转体的体积</w:t>
            </w:r>
            <w:r w:rsidR="00AE45FB" w:rsidRPr="00865F25">
              <w:rPr>
                <w:b/>
                <w:position w:val="-18"/>
                <w:sz w:val="24"/>
              </w:rPr>
              <w:object w:dxaOrig="3440" w:dyaOrig="520" w14:anchorId="5412653C">
                <v:shape id="_x0000_i1124" type="#_x0000_t75" style="width:172.35pt;height:26pt" o:ole="">
                  <v:imagedata r:id="rId195" o:title=""/>
                </v:shape>
                <o:OLEObject Type="Embed" ProgID="Equation.DSMT4" ShapeID="_x0000_i1124" DrawAspect="Content" ObjectID="_1771264504" r:id="rId196"/>
              </w:object>
            </w:r>
            <w:r w:rsidR="00865F25" w:rsidRPr="00865F25">
              <w:rPr>
                <w:b/>
                <w:sz w:val="24"/>
              </w:rPr>
              <w:t xml:space="preserve">          </w:t>
            </w:r>
            <w:r w:rsidR="00D07DE9">
              <w:rPr>
                <w:b/>
                <w:sz w:val="24"/>
              </w:rPr>
              <w:t xml:space="preserve">                   </w:t>
            </w:r>
            <w:r w:rsidR="00865F25" w:rsidRPr="00865F25">
              <w:rPr>
                <w:b/>
                <w:sz w:val="24"/>
              </w:rPr>
              <w:t xml:space="preserve">    </w:t>
            </w:r>
            <w:r w:rsidR="00865F25" w:rsidRPr="00865F25">
              <w:rPr>
                <w:rFonts w:ascii="宋体" w:hAnsi="宋体"/>
                <w:b/>
                <w:sz w:val="24"/>
              </w:rPr>
              <w:t>……8</w:t>
            </w:r>
            <w:r w:rsidR="00865F25" w:rsidRPr="00865F25">
              <w:rPr>
                <w:rFonts w:ascii="宋体" w:hAnsi="宋体" w:hint="eastAsia"/>
                <w:b/>
                <w:sz w:val="24"/>
              </w:rPr>
              <w:t>分</w:t>
            </w:r>
          </w:p>
          <w:p w14:paraId="0ED071D4" w14:textId="2D808A70" w:rsidR="00865F25" w:rsidRPr="00865F25" w:rsidRDefault="00D07DE9" w:rsidP="00865F25">
            <w:pPr>
              <w:adjustRightInd w:val="0"/>
              <w:snapToGrid w:val="0"/>
              <w:spacing w:line="312" w:lineRule="auto"/>
              <w:ind w:firstLineChars="950" w:firstLine="2280"/>
              <w:rPr>
                <w:b/>
                <w:sz w:val="24"/>
              </w:rPr>
            </w:pPr>
            <w:r w:rsidRPr="00865F25">
              <w:rPr>
                <w:position w:val="-24"/>
                <w:sz w:val="24"/>
              </w:rPr>
              <w:object w:dxaOrig="2640" w:dyaOrig="620" w14:anchorId="22E33E52">
                <v:shape id="_x0000_i1125" type="#_x0000_t75" style="width:132pt;height:31pt" o:ole="">
                  <v:imagedata r:id="rId197" o:title=""/>
                </v:shape>
                <o:OLEObject Type="Embed" ProgID="Equation.DSMT4" ShapeID="_x0000_i1125" DrawAspect="Content" ObjectID="_1771264505" r:id="rId198"/>
              </w:object>
            </w:r>
            <w:r w:rsidR="00865F25" w:rsidRPr="00865F25">
              <w:rPr>
                <w:b/>
                <w:sz w:val="24"/>
              </w:rPr>
              <w:t xml:space="preserve"> </w:t>
            </w:r>
            <w:r w:rsidR="00865F25" w:rsidRPr="00865F25">
              <w:rPr>
                <w:rFonts w:hint="eastAsia"/>
                <w:b/>
                <w:sz w:val="24"/>
              </w:rPr>
              <w:t>.</w:t>
            </w:r>
            <w:r w:rsidR="00865F25" w:rsidRPr="00865F25">
              <w:rPr>
                <w:b/>
                <w:sz w:val="24"/>
              </w:rPr>
              <w:t xml:space="preserve">    </w:t>
            </w:r>
            <w:r w:rsidR="00865F25">
              <w:rPr>
                <w:b/>
                <w:sz w:val="24"/>
              </w:rPr>
              <w:t xml:space="preserve">      </w:t>
            </w:r>
            <w:r>
              <w:rPr>
                <w:b/>
                <w:sz w:val="24"/>
              </w:rPr>
              <w:t xml:space="preserve">                 </w:t>
            </w:r>
            <w:r w:rsidR="00865F25">
              <w:rPr>
                <w:b/>
                <w:sz w:val="24"/>
              </w:rPr>
              <w:t xml:space="preserve">   </w:t>
            </w:r>
            <w:r w:rsidR="00865F25" w:rsidRPr="00865F25">
              <w:rPr>
                <w:b/>
                <w:sz w:val="24"/>
              </w:rPr>
              <w:t xml:space="preserve">     </w:t>
            </w:r>
            <w:r w:rsidR="00865F25" w:rsidRPr="00865F25">
              <w:rPr>
                <w:rFonts w:ascii="宋体" w:hAnsi="宋体"/>
                <w:b/>
                <w:sz w:val="24"/>
              </w:rPr>
              <w:t>……10</w:t>
            </w:r>
            <w:r w:rsidR="00865F25" w:rsidRPr="00865F25">
              <w:rPr>
                <w:rFonts w:ascii="宋体" w:hAnsi="宋体" w:hint="eastAsia"/>
                <w:b/>
                <w:sz w:val="24"/>
              </w:rPr>
              <w:t>分</w:t>
            </w:r>
          </w:p>
          <w:p w14:paraId="4FB72DE8" w14:textId="6620C216" w:rsidR="002064B6" w:rsidRPr="00865F25" w:rsidRDefault="008731AA" w:rsidP="002064B6">
            <w:pPr>
              <w:rPr>
                <w:b/>
                <w:sz w:val="24"/>
              </w:rPr>
            </w:pPr>
            <w:r w:rsidRPr="00865F25">
              <w:rPr>
                <w:rFonts w:eastAsia="黑体"/>
                <w:b/>
                <w:bCs/>
                <w:sz w:val="24"/>
              </w:rPr>
              <w:t>10</w:t>
            </w:r>
            <w:r w:rsidRPr="00865F25">
              <w:rPr>
                <w:rFonts w:eastAsia="黑体"/>
                <w:b/>
                <w:bCs/>
                <w:sz w:val="24"/>
              </w:rPr>
              <w:t>、</w:t>
            </w:r>
            <w:r w:rsidRPr="00865F25">
              <w:rPr>
                <w:b/>
                <w:sz w:val="24"/>
              </w:rPr>
              <w:t>（此题满分</w:t>
            </w:r>
            <w:r w:rsidR="00230754">
              <w:rPr>
                <w:b/>
                <w:sz w:val="24"/>
              </w:rPr>
              <w:t>7</w:t>
            </w:r>
            <w:r w:rsidRPr="00865F25">
              <w:rPr>
                <w:b/>
                <w:sz w:val="24"/>
              </w:rPr>
              <w:t>分）</w:t>
            </w:r>
            <w:r w:rsidR="002064B6" w:rsidRPr="00865F25">
              <w:rPr>
                <w:b/>
                <w:sz w:val="24"/>
              </w:rPr>
              <w:t>设函数</w:t>
            </w:r>
            <w:r w:rsidR="002064B6" w:rsidRPr="00865F25">
              <w:rPr>
                <w:b/>
                <w:position w:val="-10"/>
                <w:sz w:val="24"/>
              </w:rPr>
              <w:object w:dxaOrig="540" w:dyaOrig="320" w14:anchorId="07565E11">
                <v:shape id="_x0000_i1126" type="#_x0000_t75" style="width:27pt;height:16pt" o:ole="">
                  <v:imagedata r:id="rId199" o:title=""/>
                </v:shape>
                <o:OLEObject Type="Embed" ProgID="Equation.DSMT4" ShapeID="_x0000_i1126" DrawAspect="Content" ObjectID="_1771264506" r:id="rId200"/>
              </w:object>
            </w:r>
            <w:r w:rsidR="002064B6" w:rsidRPr="00865F25">
              <w:rPr>
                <w:b/>
                <w:sz w:val="24"/>
              </w:rPr>
              <w:t>在</w:t>
            </w:r>
            <w:r w:rsidR="002064B6" w:rsidRPr="00865F25">
              <w:rPr>
                <w:b/>
                <w:position w:val="-10"/>
                <w:sz w:val="24"/>
              </w:rPr>
              <w:object w:dxaOrig="740" w:dyaOrig="320" w14:anchorId="176377A3">
                <v:shape id="_x0000_i1127" type="#_x0000_t75" style="width:37pt;height:16pt" o:ole="">
                  <v:imagedata r:id="rId201" o:title=""/>
                </v:shape>
                <o:OLEObject Type="Embed" ProgID="Equation.DSMT4" ShapeID="_x0000_i1127" DrawAspect="Content" ObjectID="_1771264507" r:id="rId202"/>
              </w:object>
            </w:r>
            <w:r w:rsidR="002064B6" w:rsidRPr="00865F25">
              <w:rPr>
                <w:b/>
                <w:sz w:val="24"/>
              </w:rPr>
              <w:t>内</w:t>
            </w:r>
            <w:r w:rsidR="002064B6" w:rsidRPr="00865F25">
              <w:rPr>
                <w:b/>
                <w:position w:val="-10"/>
                <w:sz w:val="24"/>
              </w:rPr>
              <w:object w:dxaOrig="940" w:dyaOrig="320" w14:anchorId="5DF16A4D">
                <v:shape id="_x0000_i1128" type="#_x0000_t75" style="width:47pt;height:16pt" o:ole="">
                  <v:imagedata r:id="rId203" o:title=""/>
                </v:shape>
                <o:OLEObject Type="Embed" ProgID="Equation.DSMT4" ShapeID="_x0000_i1128" DrawAspect="Content" ObjectID="_1771264508" r:id="rId204"/>
              </w:object>
            </w:r>
            <w:r w:rsidR="002064B6" w:rsidRPr="00865F25">
              <w:rPr>
                <w:b/>
                <w:sz w:val="24"/>
              </w:rPr>
              <w:t>，</w:t>
            </w:r>
            <w:r w:rsidR="002064B6" w:rsidRPr="00865F25">
              <w:rPr>
                <w:rFonts w:hint="eastAsia"/>
                <w:b/>
                <w:sz w:val="24"/>
              </w:rPr>
              <w:t>若</w:t>
            </w:r>
            <w:r w:rsidR="002064B6" w:rsidRPr="00865F25">
              <w:rPr>
                <w:b/>
                <w:position w:val="-24"/>
                <w:sz w:val="24"/>
              </w:rPr>
              <w:object w:dxaOrig="1840" w:dyaOrig="620" w14:anchorId="1187EDC2">
                <v:shape id="_x0000_i1129" type="#_x0000_t75" style="width:91.65pt;height:31pt" o:ole="">
                  <v:imagedata r:id="rId205" o:title=""/>
                </v:shape>
                <o:OLEObject Type="Embed" ProgID="Equation.DSMT4" ShapeID="_x0000_i1129" DrawAspect="Content" ObjectID="_1771264509" r:id="rId206"/>
              </w:object>
            </w:r>
            <w:r w:rsidR="002064B6" w:rsidRPr="00865F25">
              <w:rPr>
                <w:b/>
                <w:sz w:val="24"/>
              </w:rPr>
              <w:t>，</w:t>
            </w:r>
            <w:r w:rsidR="002064B6" w:rsidRPr="00865F25">
              <w:rPr>
                <w:rFonts w:hint="eastAsia"/>
                <w:b/>
                <w:sz w:val="24"/>
              </w:rPr>
              <w:t>求</w:t>
            </w:r>
            <w:r w:rsidR="002064B6" w:rsidRPr="00865F25">
              <w:rPr>
                <w:b/>
                <w:position w:val="-20"/>
                <w:sz w:val="24"/>
              </w:rPr>
              <w:object w:dxaOrig="960" w:dyaOrig="440" w14:anchorId="26B8E087">
                <v:shape id="_x0000_i1130" type="#_x0000_t75" style="width:48pt;height:22.35pt" o:ole="">
                  <v:imagedata r:id="rId207" o:title=""/>
                </v:shape>
                <o:OLEObject Type="Embed" ProgID="Equation.DSMT4" ShapeID="_x0000_i1130" DrawAspect="Content" ObjectID="_1771264510" r:id="rId208"/>
              </w:object>
            </w:r>
            <w:r w:rsidR="002064B6" w:rsidRPr="00865F25">
              <w:rPr>
                <w:b/>
                <w:sz w:val="24"/>
              </w:rPr>
              <w:t>．</w:t>
            </w:r>
          </w:p>
          <w:p w14:paraId="25B25AF2" w14:textId="311A0ED1" w:rsidR="002064B6" w:rsidRPr="00865F25" w:rsidRDefault="002064B6" w:rsidP="002064B6">
            <w:pPr>
              <w:rPr>
                <w:b/>
                <w:sz w:val="24"/>
              </w:rPr>
            </w:pPr>
            <w:r w:rsidRPr="00865F25">
              <w:rPr>
                <w:rFonts w:hint="eastAsia"/>
                <w:b/>
                <w:sz w:val="24"/>
              </w:rPr>
              <w:t>解</w:t>
            </w:r>
            <w:r w:rsidRPr="00865F25">
              <w:rPr>
                <w:rFonts w:hint="eastAsia"/>
                <w:b/>
                <w:sz w:val="24"/>
              </w:rPr>
              <w:t xml:space="preserve"> </w:t>
            </w:r>
            <w:r w:rsidRPr="00865F25">
              <w:rPr>
                <w:b/>
                <w:sz w:val="24"/>
              </w:rPr>
              <w:t xml:space="preserve"> </w:t>
            </w:r>
            <w:r w:rsidRPr="00865F25">
              <w:rPr>
                <w:b/>
                <w:sz w:val="24"/>
              </w:rPr>
              <w:t>由于</w:t>
            </w:r>
            <w:r w:rsidRPr="00865F25">
              <w:rPr>
                <w:b/>
                <w:position w:val="-10"/>
                <w:sz w:val="24"/>
              </w:rPr>
              <w:object w:dxaOrig="540" w:dyaOrig="320" w14:anchorId="4FCB4215">
                <v:shape id="_x0000_i1131" type="#_x0000_t75" style="width:27pt;height:16pt" o:ole="">
                  <v:imagedata r:id="rId199" o:title=""/>
                </v:shape>
                <o:OLEObject Type="Embed" ProgID="Equation.DSMT4" ShapeID="_x0000_i1131" DrawAspect="Content" ObjectID="_1771264511" r:id="rId209"/>
              </w:object>
            </w:r>
            <w:r w:rsidRPr="00865F25">
              <w:rPr>
                <w:b/>
                <w:sz w:val="24"/>
              </w:rPr>
              <w:t>在</w:t>
            </w:r>
            <w:r w:rsidRPr="00865F25">
              <w:rPr>
                <w:b/>
                <w:position w:val="-10"/>
                <w:sz w:val="24"/>
              </w:rPr>
              <w:object w:dxaOrig="740" w:dyaOrig="320" w14:anchorId="43B2EE61">
                <v:shape id="_x0000_i1132" type="#_x0000_t75" style="width:37pt;height:16pt" o:ole="">
                  <v:imagedata r:id="rId201" o:title=""/>
                </v:shape>
                <o:OLEObject Type="Embed" ProgID="Equation.DSMT4" ShapeID="_x0000_i1132" DrawAspect="Content" ObjectID="_1771264512" r:id="rId210"/>
              </w:object>
            </w:r>
            <w:r w:rsidRPr="00865F25">
              <w:rPr>
                <w:b/>
                <w:sz w:val="24"/>
              </w:rPr>
              <w:t>内单调增加，所以当</w:t>
            </w:r>
            <w:r w:rsidRPr="00865F25">
              <w:rPr>
                <w:b/>
                <w:position w:val="-6"/>
                <w:sz w:val="24"/>
              </w:rPr>
              <w:object w:dxaOrig="560" w:dyaOrig="279" w14:anchorId="426FD568">
                <v:shape id="_x0000_i1133" type="#_x0000_t75" style="width:28.35pt;height:13.65pt" o:ole="">
                  <v:imagedata r:id="rId211" o:title=""/>
                </v:shape>
                <o:OLEObject Type="Embed" ProgID="Equation.DSMT4" ShapeID="_x0000_i1133" DrawAspect="Content" ObjectID="_1771264513" r:id="rId212"/>
              </w:object>
            </w:r>
            <w:r w:rsidRPr="00865F25">
              <w:rPr>
                <w:b/>
                <w:sz w:val="24"/>
              </w:rPr>
              <w:t>时，有</w:t>
            </w:r>
          </w:p>
          <w:p w14:paraId="4657CE1B" w14:textId="7C3BFD69" w:rsidR="002064B6" w:rsidRPr="00865F25" w:rsidRDefault="002064B6" w:rsidP="002064B6">
            <w:pPr>
              <w:jc w:val="center"/>
              <w:rPr>
                <w:b/>
                <w:sz w:val="24"/>
              </w:rPr>
            </w:pPr>
            <w:r w:rsidRPr="00865F25">
              <w:rPr>
                <w:b/>
                <w:position w:val="-24"/>
                <w:sz w:val="24"/>
              </w:rPr>
              <w:object w:dxaOrig="5840" w:dyaOrig="620" w14:anchorId="575ACC46">
                <v:shape id="_x0000_i1134" type="#_x0000_t75" style="width:292.35pt;height:31pt" o:ole="">
                  <v:imagedata r:id="rId213" o:title=""/>
                </v:shape>
                <o:OLEObject Type="Embed" ProgID="Equation.DSMT4" ShapeID="_x0000_i1134" DrawAspect="Content" ObjectID="_1771264514" r:id="rId214"/>
              </w:object>
            </w:r>
            <w:r w:rsidRPr="00865F25">
              <w:rPr>
                <w:b/>
                <w:sz w:val="24"/>
              </w:rPr>
              <w:t>，</w:t>
            </w:r>
            <w:r w:rsidRPr="00865F25">
              <w:rPr>
                <w:b/>
                <w:sz w:val="24"/>
              </w:rPr>
              <w:t xml:space="preserve">                     </w:t>
            </w:r>
            <w:r w:rsidRPr="00865F25">
              <w:rPr>
                <w:rFonts w:ascii="宋体" w:hAnsi="宋体"/>
                <w:b/>
                <w:sz w:val="24"/>
              </w:rPr>
              <w:t>……</w:t>
            </w:r>
            <w:r w:rsidRPr="00865F25">
              <w:rPr>
                <w:rFonts w:ascii="宋体" w:hAnsi="宋体" w:hint="eastAsia"/>
                <w:b/>
                <w:sz w:val="24"/>
              </w:rPr>
              <w:t>3分</w:t>
            </w:r>
          </w:p>
          <w:p w14:paraId="52DFB5A2" w14:textId="28DEAE75" w:rsidR="002064B6" w:rsidRPr="00865F25" w:rsidRDefault="002064B6" w:rsidP="002064B6">
            <w:pPr>
              <w:ind w:firstLineChars="200" w:firstLine="482"/>
              <w:rPr>
                <w:b/>
                <w:sz w:val="24"/>
              </w:rPr>
            </w:pPr>
            <w:r w:rsidRPr="00865F25">
              <w:rPr>
                <w:b/>
                <w:sz w:val="24"/>
              </w:rPr>
              <w:t>因为</w:t>
            </w:r>
            <w:r w:rsidRPr="00865F25">
              <w:rPr>
                <w:b/>
                <w:position w:val="-24"/>
                <w:sz w:val="24"/>
              </w:rPr>
              <w:object w:dxaOrig="8000" w:dyaOrig="620" w14:anchorId="515B7CEF">
                <v:shape id="_x0000_i1135" type="#_x0000_t75" style="width:400pt;height:31pt" o:ole="">
                  <v:imagedata r:id="rId215" o:title=""/>
                </v:shape>
                <o:OLEObject Type="Embed" ProgID="Equation.DSMT4" ShapeID="_x0000_i1135" DrawAspect="Content" ObjectID="_1771264515" r:id="rId216"/>
              </w:object>
            </w:r>
            <w:r w:rsidRPr="00865F25">
              <w:rPr>
                <w:b/>
                <w:sz w:val="24"/>
              </w:rPr>
              <w:t>，</w:t>
            </w:r>
            <w:r w:rsidRPr="00865F25">
              <w:rPr>
                <w:b/>
                <w:sz w:val="24"/>
              </w:rPr>
              <w:t xml:space="preserve">                 </w:t>
            </w:r>
            <w:r w:rsidRPr="00865F25">
              <w:rPr>
                <w:rFonts w:ascii="宋体" w:hAnsi="宋体"/>
                <w:b/>
                <w:sz w:val="24"/>
              </w:rPr>
              <w:t>……</w:t>
            </w:r>
            <w:r w:rsidRPr="00865F25">
              <w:rPr>
                <w:rFonts w:ascii="宋体" w:hAnsi="宋体" w:hint="eastAsia"/>
                <w:b/>
                <w:sz w:val="24"/>
              </w:rPr>
              <w:t>5分</w:t>
            </w:r>
          </w:p>
          <w:p w14:paraId="318AB3A2" w14:textId="348C0F84" w:rsidR="002064B6" w:rsidRPr="00865F25" w:rsidRDefault="002064B6" w:rsidP="002064B6">
            <w:pPr>
              <w:ind w:firstLineChars="200" w:firstLine="482"/>
              <w:rPr>
                <w:b/>
                <w:sz w:val="24"/>
              </w:rPr>
            </w:pPr>
            <w:proofErr w:type="gramStart"/>
            <w:r w:rsidRPr="00865F25">
              <w:rPr>
                <w:b/>
                <w:sz w:val="24"/>
              </w:rPr>
              <w:t>由夹逼</w:t>
            </w:r>
            <w:proofErr w:type="gramEnd"/>
            <w:r w:rsidRPr="00865F25">
              <w:rPr>
                <w:b/>
                <w:sz w:val="24"/>
              </w:rPr>
              <w:t>准则，</w:t>
            </w:r>
            <w:r w:rsidRPr="00865F25">
              <w:rPr>
                <w:b/>
                <w:position w:val="-20"/>
                <w:sz w:val="24"/>
              </w:rPr>
              <w:object w:dxaOrig="1280" w:dyaOrig="440" w14:anchorId="3DD4BF0E">
                <v:shape id="_x0000_i1136" type="#_x0000_t75" style="width:64.35pt;height:22.35pt" o:ole="">
                  <v:imagedata r:id="rId217" o:title=""/>
                </v:shape>
                <o:OLEObject Type="Embed" ProgID="Equation.DSMT4" ShapeID="_x0000_i1136" DrawAspect="Content" ObjectID="_1771264516" r:id="rId218"/>
              </w:object>
            </w:r>
            <w:r w:rsidRPr="00865F25">
              <w:rPr>
                <w:b/>
                <w:sz w:val="24"/>
              </w:rPr>
              <w:t>．</w:t>
            </w:r>
            <w:r w:rsidRPr="00865F25">
              <w:rPr>
                <w:b/>
                <w:sz w:val="24"/>
              </w:rPr>
              <w:t xml:space="preserve">                                                                 </w:t>
            </w:r>
            <w:r w:rsidRPr="00865F25">
              <w:rPr>
                <w:rFonts w:ascii="宋体" w:hAnsi="宋体"/>
                <w:b/>
                <w:sz w:val="24"/>
              </w:rPr>
              <w:t>……</w:t>
            </w:r>
            <w:r w:rsidRPr="00865F25">
              <w:rPr>
                <w:rFonts w:ascii="宋体" w:hAnsi="宋体" w:hint="eastAsia"/>
                <w:b/>
                <w:sz w:val="24"/>
              </w:rPr>
              <w:t>6分</w:t>
            </w:r>
          </w:p>
          <w:p w14:paraId="31D0933A" w14:textId="010CE8EE" w:rsidR="002064B6" w:rsidRPr="00332F6C" w:rsidRDefault="002064B6" w:rsidP="002064B6">
            <w:pPr>
              <w:spacing w:line="300" w:lineRule="auto"/>
              <w:rPr>
                <w:b/>
                <w:bCs/>
                <w:sz w:val="24"/>
              </w:rPr>
            </w:pPr>
          </w:p>
          <w:p w14:paraId="5C2AB8CD" w14:textId="66954061" w:rsidR="00D41E28" w:rsidRPr="00332F6C" w:rsidRDefault="00D41E28" w:rsidP="008731AA">
            <w:pPr>
              <w:spacing w:line="300" w:lineRule="auto"/>
              <w:rPr>
                <w:b/>
                <w:bCs/>
                <w:sz w:val="24"/>
              </w:rPr>
            </w:pPr>
          </w:p>
        </w:tc>
      </w:tr>
      <w:tr w:rsidR="003B65BD" w:rsidRPr="00332F6C" w14:paraId="7D14E436" w14:textId="77777777" w:rsidTr="003B65BD">
        <w:trPr>
          <w:trHeight w:val="18948"/>
        </w:trPr>
        <w:tc>
          <w:tcPr>
            <w:tcW w:w="14983" w:type="dxa"/>
          </w:tcPr>
          <w:p w14:paraId="206017B8" w14:textId="77777777" w:rsidR="003B65BD" w:rsidRPr="00332F6C" w:rsidRDefault="003B65BD" w:rsidP="007C5E0E">
            <w:pPr>
              <w:jc w:val="center"/>
              <w:rPr>
                <w:b/>
              </w:rPr>
            </w:pPr>
          </w:p>
          <w:p w14:paraId="217ABF98" w14:textId="77777777" w:rsidR="003B65BD" w:rsidRPr="00332F6C" w:rsidRDefault="003B65BD" w:rsidP="007C5E0E">
            <w:pPr>
              <w:jc w:val="center"/>
              <w:rPr>
                <w:b/>
              </w:rPr>
            </w:pPr>
          </w:p>
        </w:tc>
      </w:tr>
    </w:tbl>
    <w:p w14:paraId="2583DC16" w14:textId="77777777" w:rsidR="00645CC4" w:rsidRPr="00332F6C" w:rsidRDefault="00645CC4" w:rsidP="00D41E28">
      <w:pPr>
        <w:rPr>
          <w:b/>
        </w:rPr>
      </w:pPr>
    </w:p>
    <w:sectPr w:rsidR="00645CC4" w:rsidRPr="00332F6C" w:rsidSect="00FE750A">
      <w:footerReference w:type="default" r:id="rId219"/>
      <w:pgSz w:w="16840" w:h="23814" w:code="8"/>
      <w:pgMar w:top="851" w:right="851" w:bottom="851" w:left="90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BCBCED" w14:textId="77777777" w:rsidR="00FE750A" w:rsidRDefault="00FE750A" w:rsidP="009F15C5">
      <w:r>
        <w:separator/>
      </w:r>
    </w:p>
  </w:endnote>
  <w:endnote w:type="continuationSeparator" w:id="0">
    <w:p w14:paraId="63AE80CC" w14:textId="77777777" w:rsidR="00FE750A" w:rsidRDefault="00FE750A" w:rsidP="009F15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F2A9D3" w14:textId="77777777" w:rsidR="000D4834" w:rsidRPr="00722DD0" w:rsidRDefault="000D4834" w:rsidP="00FE65BC">
    <w:pPr>
      <w:pStyle w:val="a6"/>
      <w:jc w:val="center"/>
      <w:rPr>
        <w:sz w:val="24"/>
        <w:szCs w:val="24"/>
      </w:rPr>
    </w:pPr>
    <w:r w:rsidRPr="00722DD0">
      <w:rPr>
        <w:rFonts w:hint="eastAsia"/>
        <w:sz w:val="24"/>
        <w:szCs w:val="24"/>
      </w:rPr>
      <w:t>第</w:t>
    </w:r>
    <w:r w:rsidRPr="00722DD0">
      <w:rPr>
        <w:sz w:val="24"/>
        <w:szCs w:val="24"/>
      </w:rPr>
      <w:fldChar w:fldCharType="begin"/>
    </w:r>
    <w:r w:rsidRPr="00722DD0">
      <w:rPr>
        <w:sz w:val="24"/>
        <w:szCs w:val="24"/>
      </w:rPr>
      <w:instrText xml:space="preserve"> PAGE   \* MERGEFORMAT </w:instrText>
    </w:r>
    <w:r w:rsidRPr="00722DD0">
      <w:rPr>
        <w:sz w:val="24"/>
        <w:szCs w:val="24"/>
      </w:rPr>
      <w:fldChar w:fldCharType="separate"/>
    </w:r>
    <w:r>
      <w:rPr>
        <w:noProof/>
        <w:sz w:val="24"/>
        <w:szCs w:val="24"/>
      </w:rPr>
      <w:t>1</w:t>
    </w:r>
    <w:r w:rsidRPr="00722DD0">
      <w:rPr>
        <w:noProof/>
        <w:sz w:val="24"/>
        <w:szCs w:val="24"/>
      </w:rPr>
      <w:fldChar w:fldCharType="end"/>
    </w:r>
    <w:r w:rsidRPr="00722DD0">
      <w:rPr>
        <w:rFonts w:hint="eastAsia"/>
        <w:sz w:val="24"/>
        <w:szCs w:val="24"/>
      </w:rPr>
      <w:t>页，共</w:t>
    </w:r>
    <w:r w:rsidRPr="00722DD0">
      <w:rPr>
        <w:sz w:val="24"/>
        <w:szCs w:val="24"/>
      </w:rPr>
      <w:fldChar w:fldCharType="begin"/>
    </w:r>
    <w:r w:rsidRPr="00722DD0">
      <w:rPr>
        <w:sz w:val="24"/>
        <w:szCs w:val="24"/>
      </w:rPr>
      <w:instrText xml:space="preserve"> NUMPAGES   \* MERGEFORMAT </w:instrText>
    </w:r>
    <w:r w:rsidRPr="00722DD0">
      <w:rPr>
        <w:sz w:val="24"/>
        <w:szCs w:val="24"/>
      </w:rPr>
      <w:fldChar w:fldCharType="separate"/>
    </w:r>
    <w:r>
      <w:rPr>
        <w:noProof/>
        <w:sz w:val="24"/>
        <w:szCs w:val="24"/>
      </w:rPr>
      <w:t>2</w:t>
    </w:r>
    <w:r w:rsidRPr="00722DD0">
      <w:rPr>
        <w:noProof/>
        <w:sz w:val="24"/>
        <w:szCs w:val="24"/>
      </w:rPr>
      <w:fldChar w:fldCharType="end"/>
    </w:r>
    <w:r w:rsidRPr="00722DD0">
      <w:rPr>
        <w:rFonts w:hint="eastAsia"/>
        <w:sz w:val="24"/>
        <w:szCs w:val="24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2E2C91" w14:textId="77777777" w:rsidR="00FE750A" w:rsidRDefault="00FE750A" w:rsidP="009F15C5">
      <w:r>
        <w:separator/>
      </w:r>
    </w:p>
  </w:footnote>
  <w:footnote w:type="continuationSeparator" w:id="0">
    <w:p w14:paraId="7AC03771" w14:textId="77777777" w:rsidR="00FE750A" w:rsidRDefault="00FE750A" w:rsidP="009F15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E36B90"/>
    <w:multiLevelType w:val="hybridMultilevel"/>
    <w:tmpl w:val="71E4C694"/>
    <w:lvl w:ilvl="0" w:tplc="7178784C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17414726"/>
    <w:multiLevelType w:val="hybridMultilevel"/>
    <w:tmpl w:val="7116D208"/>
    <w:lvl w:ilvl="0" w:tplc="0608E220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2C422425"/>
    <w:multiLevelType w:val="hybridMultilevel"/>
    <w:tmpl w:val="CEAE63D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9D72C12"/>
    <w:multiLevelType w:val="hybridMultilevel"/>
    <w:tmpl w:val="6CFEAD0A"/>
    <w:lvl w:ilvl="0" w:tplc="84D69AFA">
      <w:start w:val="1"/>
      <w:numFmt w:val="decimal"/>
      <w:lvlText w:val="%1．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9E72368"/>
    <w:multiLevelType w:val="hybridMultilevel"/>
    <w:tmpl w:val="5DF84B50"/>
    <w:lvl w:ilvl="0" w:tplc="BEEA8D86">
      <w:start w:val="1"/>
      <w:numFmt w:val="decimal"/>
      <w:lvlText w:val="%1、"/>
      <w:lvlJc w:val="left"/>
      <w:pPr>
        <w:ind w:left="765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185" w:hanging="420"/>
      </w:pPr>
    </w:lvl>
    <w:lvl w:ilvl="2" w:tplc="0409001B" w:tentative="1">
      <w:start w:val="1"/>
      <w:numFmt w:val="lowerRoman"/>
      <w:lvlText w:val="%3."/>
      <w:lvlJc w:val="right"/>
      <w:pPr>
        <w:ind w:left="1605" w:hanging="420"/>
      </w:pPr>
    </w:lvl>
    <w:lvl w:ilvl="3" w:tplc="0409000F" w:tentative="1">
      <w:start w:val="1"/>
      <w:numFmt w:val="decimal"/>
      <w:lvlText w:val="%4."/>
      <w:lvlJc w:val="left"/>
      <w:pPr>
        <w:ind w:left="2025" w:hanging="420"/>
      </w:pPr>
    </w:lvl>
    <w:lvl w:ilvl="4" w:tplc="04090019" w:tentative="1">
      <w:start w:val="1"/>
      <w:numFmt w:val="lowerLetter"/>
      <w:lvlText w:val="%5)"/>
      <w:lvlJc w:val="left"/>
      <w:pPr>
        <w:ind w:left="2445" w:hanging="420"/>
      </w:pPr>
    </w:lvl>
    <w:lvl w:ilvl="5" w:tplc="0409001B" w:tentative="1">
      <w:start w:val="1"/>
      <w:numFmt w:val="lowerRoman"/>
      <w:lvlText w:val="%6."/>
      <w:lvlJc w:val="right"/>
      <w:pPr>
        <w:ind w:left="2865" w:hanging="420"/>
      </w:pPr>
    </w:lvl>
    <w:lvl w:ilvl="6" w:tplc="0409000F" w:tentative="1">
      <w:start w:val="1"/>
      <w:numFmt w:val="decimal"/>
      <w:lvlText w:val="%7."/>
      <w:lvlJc w:val="left"/>
      <w:pPr>
        <w:ind w:left="3285" w:hanging="420"/>
      </w:pPr>
    </w:lvl>
    <w:lvl w:ilvl="7" w:tplc="04090019" w:tentative="1">
      <w:start w:val="1"/>
      <w:numFmt w:val="lowerLetter"/>
      <w:lvlText w:val="%8)"/>
      <w:lvlJc w:val="left"/>
      <w:pPr>
        <w:ind w:left="3705" w:hanging="420"/>
      </w:pPr>
    </w:lvl>
    <w:lvl w:ilvl="8" w:tplc="0409001B" w:tentative="1">
      <w:start w:val="1"/>
      <w:numFmt w:val="lowerRoman"/>
      <w:lvlText w:val="%9."/>
      <w:lvlJc w:val="right"/>
      <w:pPr>
        <w:ind w:left="4125" w:hanging="420"/>
      </w:pPr>
    </w:lvl>
  </w:abstractNum>
  <w:abstractNum w:abstractNumId="5" w15:restartNumberingAfterBreak="0">
    <w:nsid w:val="6AFB7642"/>
    <w:multiLevelType w:val="hybridMultilevel"/>
    <w:tmpl w:val="8AE28CC4"/>
    <w:lvl w:ilvl="0" w:tplc="76E83BF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E335F33"/>
    <w:multiLevelType w:val="hybridMultilevel"/>
    <w:tmpl w:val="D2FED534"/>
    <w:lvl w:ilvl="0" w:tplc="A558BD04">
      <w:start w:val="1"/>
      <w:numFmt w:val="japaneseCounting"/>
      <w:lvlText w:val="%1、"/>
      <w:lvlJc w:val="left"/>
      <w:pPr>
        <w:tabs>
          <w:tab w:val="num" w:pos="1140"/>
        </w:tabs>
        <w:ind w:left="1140" w:hanging="420"/>
      </w:pPr>
      <w:rPr>
        <w:rFonts w:ascii="Times New Roman" w:eastAsia="Times New Roman" w:hAnsi="Times New Roman" w:cs="Times New Roman"/>
      </w:rPr>
    </w:lvl>
    <w:lvl w:ilvl="1" w:tplc="794862B6">
      <w:start w:val="1"/>
      <w:numFmt w:val="decimal"/>
      <w:lvlText w:val="%2、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7" w15:restartNumberingAfterBreak="0">
    <w:nsid w:val="729F00B1"/>
    <w:multiLevelType w:val="hybridMultilevel"/>
    <w:tmpl w:val="837A696E"/>
    <w:lvl w:ilvl="0" w:tplc="0409000F">
      <w:start w:val="1"/>
      <w:numFmt w:val="decimal"/>
      <w:lvlText w:val="%1."/>
      <w:lvlJc w:val="left"/>
      <w:pPr>
        <w:tabs>
          <w:tab w:val="num" w:pos="855"/>
        </w:tabs>
        <w:ind w:left="855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8" w15:restartNumberingAfterBreak="0">
    <w:nsid w:val="7DF0226D"/>
    <w:multiLevelType w:val="hybridMultilevel"/>
    <w:tmpl w:val="7B80808E"/>
    <w:lvl w:ilvl="0" w:tplc="F0BC103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359549414">
    <w:abstractNumId w:val="1"/>
  </w:num>
  <w:num w:numId="2" w16cid:durableId="548764037">
    <w:abstractNumId w:val="2"/>
  </w:num>
  <w:num w:numId="3" w16cid:durableId="1349529511">
    <w:abstractNumId w:val="7"/>
  </w:num>
  <w:num w:numId="4" w16cid:durableId="1527602217">
    <w:abstractNumId w:val="6"/>
  </w:num>
  <w:num w:numId="5" w16cid:durableId="632559287">
    <w:abstractNumId w:val="5"/>
  </w:num>
  <w:num w:numId="6" w16cid:durableId="1186362798">
    <w:abstractNumId w:val="8"/>
  </w:num>
  <w:num w:numId="7" w16cid:durableId="921643668">
    <w:abstractNumId w:val="0"/>
  </w:num>
  <w:num w:numId="8" w16cid:durableId="509031620">
    <w:abstractNumId w:val="3"/>
  </w:num>
  <w:num w:numId="9" w16cid:durableId="11613089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E41FF"/>
    <w:rsid w:val="000022BC"/>
    <w:rsid w:val="00011826"/>
    <w:rsid w:val="0001315A"/>
    <w:rsid w:val="00022F8E"/>
    <w:rsid w:val="00025163"/>
    <w:rsid w:val="000273DC"/>
    <w:rsid w:val="000336C9"/>
    <w:rsid w:val="00041539"/>
    <w:rsid w:val="000511E3"/>
    <w:rsid w:val="0005245A"/>
    <w:rsid w:val="00073A78"/>
    <w:rsid w:val="00081879"/>
    <w:rsid w:val="00082EB0"/>
    <w:rsid w:val="0008688E"/>
    <w:rsid w:val="000A222A"/>
    <w:rsid w:val="000A56A3"/>
    <w:rsid w:val="000B418C"/>
    <w:rsid w:val="000B75E1"/>
    <w:rsid w:val="000D09BA"/>
    <w:rsid w:val="000D0CFA"/>
    <w:rsid w:val="000D2641"/>
    <w:rsid w:val="000D4513"/>
    <w:rsid w:val="000D4834"/>
    <w:rsid w:val="000E18BB"/>
    <w:rsid w:val="000E6F63"/>
    <w:rsid w:val="00101218"/>
    <w:rsid w:val="00106E84"/>
    <w:rsid w:val="001130EA"/>
    <w:rsid w:val="0011418C"/>
    <w:rsid w:val="001158AF"/>
    <w:rsid w:val="001317C6"/>
    <w:rsid w:val="00132F5C"/>
    <w:rsid w:val="0013522E"/>
    <w:rsid w:val="001379DA"/>
    <w:rsid w:val="00140DE4"/>
    <w:rsid w:val="00145CB5"/>
    <w:rsid w:val="001716EC"/>
    <w:rsid w:val="00173497"/>
    <w:rsid w:val="00175E01"/>
    <w:rsid w:val="001855E1"/>
    <w:rsid w:val="00192B10"/>
    <w:rsid w:val="001934EB"/>
    <w:rsid w:val="00193FC0"/>
    <w:rsid w:val="00194AD3"/>
    <w:rsid w:val="001A1199"/>
    <w:rsid w:val="001B0039"/>
    <w:rsid w:val="001B63E2"/>
    <w:rsid w:val="001C2CBC"/>
    <w:rsid w:val="001C3FA5"/>
    <w:rsid w:val="001C52D6"/>
    <w:rsid w:val="001C5898"/>
    <w:rsid w:val="001D4F01"/>
    <w:rsid w:val="001E13E4"/>
    <w:rsid w:val="001E322D"/>
    <w:rsid w:val="001E45A0"/>
    <w:rsid w:val="001F02E7"/>
    <w:rsid w:val="001F0C01"/>
    <w:rsid w:val="001F24B6"/>
    <w:rsid w:val="0020330B"/>
    <w:rsid w:val="002036AC"/>
    <w:rsid w:val="002064B6"/>
    <w:rsid w:val="002143E6"/>
    <w:rsid w:val="0022283C"/>
    <w:rsid w:val="00230754"/>
    <w:rsid w:val="002317AF"/>
    <w:rsid w:val="00237DA1"/>
    <w:rsid w:val="00244A58"/>
    <w:rsid w:val="00256393"/>
    <w:rsid w:val="00256FB3"/>
    <w:rsid w:val="002618C9"/>
    <w:rsid w:val="00276FBF"/>
    <w:rsid w:val="00277E01"/>
    <w:rsid w:val="00281806"/>
    <w:rsid w:val="00285C50"/>
    <w:rsid w:val="002970A1"/>
    <w:rsid w:val="00297D9F"/>
    <w:rsid w:val="002A7A64"/>
    <w:rsid w:val="002B2901"/>
    <w:rsid w:val="002B6E02"/>
    <w:rsid w:val="002C091B"/>
    <w:rsid w:val="002C3258"/>
    <w:rsid w:val="002C32DA"/>
    <w:rsid w:val="002D5DDA"/>
    <w:rsid w:val="002D6A73"/>
    <w:rsid w:val="002E0ED9"/>
    <w:rsid w:val="002E328F"/>
    <w:rsid w:val="002E41CC"/>
    <w:rsid w:val="002E7372"/>
    <w:rsid w:val="002F1D5F"/>
    <w:rsid w:val="00302366"/>
    <w:rsid w:val="00311C96"/>
    <w:rsid w:val="0031443E"/>
    <w:rsid w:val="00314E4E"/>
    <w:rsid w:val="00315A19"/>
    <w:rsid w:val="00316A56"/>
    <w:rsid w:val="003209E2"/>
    <w:rsid w:val="00320DD7"/>
    <w:rsid w:val="00322FA0"/>
    <w:rsid w:val="003231B5"/>
    <w:rsid w:val="0032451C"/>
    <w:rsid w:val="003249BF"/>
    <w:rsid w:val="003300D0"/>
    <w:rsid w:val="00331A78"/>
    <w:rsid w:val="00332F6C"/>
    <w:rsid w:val="00333E6B"/>
    <w:rsid w:val="0033560A"/>
    <w:rsid w:val="00341D7F"/>
    <w:rsid w:val="00345323"/>
    <w:rsid w:val="003503C3"/>
    <w:rsid w:val="0035060E"/>
    <w:rsid w:val="003514B3"/>
    <w:rsid w:val="00356704"/>
    <w:rsid w:val="00374423"/>
    <w:rsid w:val="00374B5E"/>
    <w:rsid w:val="00376AAA"/>
    <w:rsid w:val="00393441"/>
    <w:rsid w:val="003A0AF9"/>
    <w:rsid w:val="003B1802"/>
    <w:rsid w:val="003B4E15"/>
    <w:rsid w:val="003B65BD"/>
    <w:rsid w:val="003C259F"/>
    <w:rsid w:val="003C523F"/>
    <w:rsid w:val="003D203A"/>
    <w:rsid w:val="003D54CF"/>
    <w:rsid w:val="003D6B7D"/>
    <w:rsid w:val="003D7818"/>
    <w:rsid w:val="003E41FF"/>
    <w:rsid w:val="003F2D58"/>
    <w:rsid w:val="003F612D"/>
    <w:rsid w:val="003F7142"/>
    <w:rsid w:val="00401CA6"/>
    <w:rsid w:val="00410398"/>
    <w:rsid w:val="00412B4D"/>
    <w:rsid w:val="00414111"/>
    <w:rsid w:val="00414D1C"/>
    <w:rsid w:val="00415A83"/>
    <w:rsid w:val="00422A24"/>
    <w:rsid w:val="00423A32"/>
    <w:rsid w:val="00440980"/>
    <w:rsid w:val="00443A3E"/>
    <w:rsid w:val="0044434F"/>
    <w:rsid w:val="004528C9"/>
    <w:rsid w:val="00456B89"/>
    <w:rsid w:val="0046677F"/>
    <w:rsid w:val="004705FC"/>
    <w:rsid w:val="00474899"/>
    <w:rsid w:val="00475681"/>
    <w:rsid w:val="00480A4D"/>
    <w:rsid w:val="00481D07"/>
    <w:rsid w:val="004953F7"/>
    <w:rsid w:val="00497FDB"/>
    <w:rsid w:val="004A693E"/>
    <w:rsid w:val="004A70EB"/>
    <w:rsid w:val="004A7123"/>
    <w:rsid w:val="004B1FE2"/>
    <w:rsid w:val="004C1362"/>
    <w:rsid w:val="004C2626"/>
    <w:rsid w:val="004C36AF"/>
    <w:rsid w:val="004C757F"/>
    <w:rsid w:val="004D0826"/>
    <w:rsid w:val="004D0873"/>
    <w:rsid w:val="004D25C9"/>
    <w:rsid w:val="004D6D60"/>
    <w:rsid w:val="004E2ADF"/>
    <w:rsid w:val="004E795B"/>
    <w:rsid w:val="004E7F38"/>
    <w:rsid w:val="004F07C6"/>
    <w:rsid w:val="004F64FB"/>
    <w:rsid w:val="00503358"/>
    <w:rsid w:val="00507CD3"/>
    <w:rsid w:val="00525900"/>
    <w:rsid w:val="005304D2"/>
    <w:rsid w:val="00537767"/>
    <w:rsid w:val="00540390"/>
    <w:rsid w:val="00541536"/>
    <w:rsid w:val="00542BD8"/>
    <w:rsid w:val="00543CD4"/>
    <w:rsid w:val="00557A8F"/>
    <w:rsid w:val="0056033A"/>
    <w:rsid w:val="00562BCF"/>
    <w:rsid w:val="005639B2"/>
    <w:rsid w:val="0056598F"/>
    <w:rsid w:val="00567027"/>
    <w:rsid w:val="00570BF0"/>
    <w:rsid w:val="005749A1"/>
    <w:rsid w:val="00590629"/>
    <w:rsid w:val="005915DD"/>
    <w:rsid w:val="00594B94"/>
    <w:rsid w:val="005A7AEB"/>
    <w:rsid w:val="005B04C0"/>
    <w:rsid w:val="005B44D6"/>
    <w:rsid w:val="005B63F2"/>
    <w:rsid w:val="005C512B"/>
    <w:rsid w:val="005C6FF9"/>
    <w:rsid w:val="005D5E09"/>
    <w:rsid w:val="005E28DC"/>
    <w:rsid w:val="005F0AF0"/>
    <w:rsid w:val="005F0C70"/>
    <w:rsid w:val="005F4A72"/>
    <w:rsid w:val="00601DC8"/>
    <w:rsid w:val="00602BD0"/>
    <w:rsid w:val="0060360F"/>
    <w:rsid w:val="00606853"/>
    <w:rsid w:val="00612BAE"/>
    <w:rsid w:val="00614940"/>
    <w:rsid w:val="00615348"/>
    <w:rsid w:val="00616271"/>
    <w:rsid w:val="0061636C"/>
    <w:rsid w:val="0061669A"/>
    <w:rsid w:val="00622AA1"/>
    <w:rsid w:val="0063069B"/>
    <w:rsid w:val="00633377"/>
    <w:rsid w:val="006432AD"/>
    <w:rsid w:val="00645CC4"/>
    <w:rsid w:val="006516C4"/>
    <w:rsid w:val="006553AD"/>
    <w:rsid w:val="006706D9"/>
    <w:rsid w:val="00672249"/>
    <w:rsid w:val="006734C7"/>
    <w:rsid w:val="00682420"/>
    <w:rsid w:val="00682FC7"/>
    <w:rsid w:val="00696B3A"/>
    <w:rsid w:val="006A03DD"/>
    <w:rsid w:val="006A1FAC"/>
    <w:rsid w:val="006B1357"/>
    <w:rsid w:val="006B309E"/>
    <w:rsid w:val="006B3995"/>
    <w:rsid w:val="006B6583"/>
    <w:rsid w:val="006B7BC9"/>
    <w:rsid w:val="006B7BCC"/>
    <w:rsid w:val="006C54D6"/>
    <w:rsid w:val="006C7546"/>
    <w:rsid w:val="006D35EB"/>
    <w:rsid w:val="006D526D"/>
    <w:rsid w:val="006E2267"/>
    <w:rsid w:val="006E3521"/>
    <w:rsid w:val="006E36FA"/>
    <w:rsid w:val="006E5342"/>
    <w:rsid w:val="006F1135"/>
    <w:rsid w:val="00701FB8"/>
    <w:rsid w:val="00713411"/>
    <w:rsid w:val="007156BA"/>
    <w:rsid w:val="0072189E"/>
    <w:rsid w:val="00722DD0"/>
    <w:rsid w:val="00724597"/>
    <w:rsid w:val="00724789"/>
    <w:rsid w:val="00727B0B"/>
    <w:rsid w:val="00733142"/>
    <w:rsid w:val="00733ED4"/>
    <w:rsid w:val="007410A7"/>
    <w:rsid w:val="00753F62"/>
    <w:rsid w:val="00754F1A"/>
    <w:rsid w:val="007558CF"/>
    <w:rsid w:val="0076534F"/>
    <w:rsid w:val="0076679F"/>
    <w:rsid w:val="0077419F"/>
    <w:rsid w:val="007837A1"/>
    <w:rsid w:val="0078507F"/>
    <w:rsid w:val="00795089"/>
    <w:rsid w:val="007A39DB"/>
    <w:rsid w:val="007C0BC6"/>
    <w:rsid w:val="007C2D4C"/>
    <w:rsid w:val="007C5E0E"/>
    <w:rsid w:val="007F0E7B"/>
    <w:rsid w:val="007F1920"/>
    <w:rsid w:val="007F5D35"/>
    <w:rsid w:val="008060CF"/>
    <w:rsid w:val="00810816"/>
    <w:rsid w:val="00810E19"/>
    <w:rsid w:val="00817F5B"/>
    <w:rsid w:val="00823AA9"/>
    <w:rsid w:val="008242CA"/>
    <w:rsid w:val="0083049B"/>
    <w:rsid w:val="00832D20"/>
    <w:rsid w:val="00835061"/>
    <w:rsid w:val="00835618"/>
    <w:rsid w:val="00844DC1"/>
    <w:rsid w:val="0084619E"/>
    <w:rsid w:val="00850079"/>
    <w:rsid w:val="008500ED"/>
    <w:rsid w:val="00850A76"/>
    <w:rsid w:val="00861269"/>
    <w:rsid w:val="00865F25"/>
    <w:rsid w:val="0086703E"/>
    <w:rsid w:val="00871447"/>
    <w:rsid w:val="008731AA"/>
    <w:rsid w:val="008736A2"/>
    <w:rsid w:val="00876E5A"/>
    <w:rsid w:val="00881F40"/>
    <w:rsid w:val="0088267A"/>
    <w:rsid w:val="00884DAB"/>
    <w:rsid w:val="00892372"/>
    <w:rsid w:val="00894FEB"/>
    <w:rsid w:val="008A4493"/>
    <w:rsid w:val="008A4AE7"/>
    <w:rsid w:val="008A5063"/>
    <w:rsid w:val="008B28D6"/>
    <w:rsid w:val="008B443A"/>
    <w:rsid w:val="008B62B3"/>
    <w:rsid w:val="008B66DA"/>
    <w:rsid w:val="008C4310"/>
    <w:rsid w:val="008D292E"/>
    <w:rsid w:val="008E212A"/>
    <w:rsid w:val="008F64CA"/>
    <w:rsid w:val="008F6FCA"/>
    <w:rsid w:val="00924860"/>
    <w:rsid w:val="0093202E"/>
    <w:rsid w:val="0094101D"/>
    <w:rsid w:val="009411B7"/>
    <w:rsid w:val="00944AD4"/>
    <w:rsid w:val="0095019B"/>
    <w:rsid w:val="009507A8"/>
    <w:rsid w:val="00954DE9"/>
    <w:rsid w:val="009624C1"/>
    <w:rsid w:val="0096452B"/>
    <w:rsid w:val="00964F58"/>
    <w:rsid w:val="00965EF0"/>
    <w:rsid w:val="00971B0E"/>
    <w:rsid w:val="00971F7D"/>
    <w:rsid w:val="00983561"/>
    <w:rsid w:val="009835D0"/>
    <w:rsid w:val="00985429"/>
    <w:rsid w:val="00992204"/>
    <w:rsid w:val="009922F9"/>
    <w:rsid w:val="0099512C"/>
    <w:rsid w:val="009952DB"/>
    <w:rsid w:val="009961DD"/>
    <w:rsid w:val="009976FA"/>
    <w:rsid w:val="009B0E4C"/>
    <w:rsid w:val="009B5788"/>
    <w:rsid w:val="009B5FEC"/>
    <w:rsid w:val="009B6B22"/>
    <w:rsid w:val="009C119B"/>
    <w:rsid w:val="009C24CA"/>
    <w:rsid w:val="009C6ED4"/>
    <w:rsid w:val="009D2A6A"/>
    <w:rsid w:val="009D3FC4"/>
    <w:rsid w:val="009D4144"/>
    <w:rsid w:val="009E0084"/>
    <w:rsid w:val="009E1093"/>
    <w:rsid w:val="009F0817"/>
    <w:rsid w:val="009F0AEE"/>
    <w:rsid w:val="009F15C5"/>
    <w:rsid w:val="009F7202"/>
    <w:rsid w:val="00A00461"/>
    <w:rsid w:val="00A033AC"/>
    <w:rsid w:val="00A11C80"/>
    <w:rsid w:val="00A11D7B"/>
    <w:rsid w:val="00A150FE"/>
    <w:rsid w:val="00A15583"/>
    <w:rsid w:val="00A16440"/>
    <w:rsid w:val="00A222F7"/>
    <w:rsid w:val="00A25590"/>
    <w:rsid w:val="00A40EB4"/>
    <w:rsid w:val="00A41170"/>
    <w:rsid w:val="00A51B99"/>
    <w:rsid w:val="00A5454C"/>
    <w:rsid w:val="00A63062"/>
    <w:rsid w:val="00A6466B"/>
    <w:rsid w:val="00A824DD"/>
    <w:rsid w:val="00A911BE"/>
    <w:rsid w:val="00A978FC"/>
    <w:rsid w:val="00AA10F4"/>
    <w:rsid w:val="00AA2FF3"/>
    <w:rsid w:val="00AA3591"/>
    <w:rsid w:val="00AA69BF"/>
    <w:rsid w:val="00AB3580"/>
    <w:rsid w:val="00AB5F29"/>
    <w:rsid w:val="00AB66DE"/>
    <w:rsid w:val="00AC1960"/>
    <w:rsid w:val="00AC1C81"/>
    <w:rsid w:val="00AC2915"/>
    <w:rsid w:val="00AD0873"/>
    <w:rsid w:val="00AD1110"/>
    <w:rsid w:val="00AD448B"/>
    <w:rsid w:val="00AE1868"/>
    <w:rsid w:val="00AE1D4E"/>
    <w:rsid w:val="00AE45FB"/>
    <w:rsid w:val="00AE7AED"/>
    <w:rsid w:val="00B0617A"/>
    <w:rsid w:val="00B06A52"/>
    <w:rsid w:val="00B11553"/>
    <w:rsid w:val="00B13755"/>
    <w:rsid w:val="00B1504D"/>
    <w:rsid w:val="00B17E97"/>
    <w:rsid w:val="00B20D86"/>
    <w:rsid w:val="00B21D24"/>
    <w:rsid w:val="00B248FB"/>
    <w:rsid w:val="00B31C61"/>
    <w:rsid w:val="00B34A05"/>
    <w:rsid w:val="00B40980"/>
    <w:rsid w:val="00B44342"/>
    <w:rsid w:val="00B5010C"/>
    <w:rsid w:val="00B50540"/>
    <w:rsid w:val="00B555FA"/>
    <w:rsid w:val="00B56182"/>
    <w:rsid w:val="00B60968"/>
    <w:rsid w:val="00B6537F"/>
    <w:rsid w:val="00B65652"/>
    <w:rsid w:val="00B7165C"/>
    <w:rsid w:val="00B71A62"/>
    <w:rsid w:val="00B7238F"/>
    <w:rsid w:val="00B73494"/>
    <w:rsid w:val="00B761F6"/>
    <w:rsid w:val="00B85D4F"/>
    <w:rsid w:val="00B922B8"/>
    <w:rsid w:val="00B92E5A"/>
    <w:rsid w:val="00B960B9"/>
    <w:rsid w:val="00BA3346"/>
    <w:rsid w:val="00BA76B9"/>
    <w:rsid w:val="00BC003C"/>
    <w:rsid w:val="00BC429F"/>
    <w:rsid w:val="00BC5993"/>
    <w:rsid w:val="00BC702B"/>
    <w:rsid w:val="00BC7398"/>
    <w:rsid w:val="00BD0ACE"/>
    <w:rsid w:val="00BD317C"/>
    <w:rsid w:val="00BD7602"/>
    <w:rsid w:val="00BE0D3E"/>
    <w:rsid w:val="00BE6497"/>
    <w:rsid w:val="00BF09BD"/>
    <w:rsid w:val="00BF389E"/>
    <w:rsid w:val="00BF63CF"/>
    <w:rsid w:val="00C0322D"/>
    <w:rsid w:val="00C10060"/>
    <w:rsid w:val="00C12DA5"/>
    <w:rsid w:val="00C170A4"/>
    <w:rsid w:val="00C17E4D"/>
    <w:rsid w:val="00C20E48"/>
    <w:rsid w:val="00C2342C"/>
    <w:rsid w:val="00C34C11"/>
    <w:rsid w:val="00C40D1D"/>
    <w:rsid w:val="00C4328A"/>
    <w:rsid w:val="00C44D13"/>
    <w:rsid w:val="00C46F80"/>
    <w:rsid w:val="00C5381C"/>
    <w:rsid w:val="00C668E3"/>
    <w:rsid w:val="00C86C7B"/>
    <w:rsid w:val="00C87E99"/>
    <w:rsid w:val="00C9387C"/>
    <w:rsid w:val="00C9501B"/>
    <w:rsid w:val="00CA1812"/>
    <w:rsid w:val="00CA201B"/>
    <w:rsid w:val="00CB7313"/>
    <w:rsid w:val="00CC04C8"/>
    <w:rsid w:val="00CC148D"/>
    <w:rsid w:val="00CC21A7"/>
    <w:rsid w:val="00CD3B70"/>
    <w:rsid w:val="00CE2A29"/>
    <w:rsid w:val="00CE2EDD"/>
    <w:rsid w:val="00CF0938"/>
    <w:rsid w:val="00D07DD9"/>
    <w:rsid w:val="00D07DE9"/>
    <w:rsid w:val="00D10A6A"/>
    <w:rsid w:val="00D11A25"/>
    <w:rsid w:val="00D13418"/>
    <w:rsid w:val="00D13759"/>
    <w:rsid w:val="00D14885"/>
    <w:rsid w:val="00D15CD3"/>
    <w:rsid w:val="00D17119"/>
    <w:rsid w:val="00D241DA"/>
    <w:rsid w:val="00D24A64"/>
    <w:rsid w:val="00D257F2"/>
    <w:rsid w:val="00D361D6"/>
    <w:rsid w:val="00D41E28"/>
    <w:rsid w:val="00D449DE"/>
    <w:rsid w:val="00D5587C"/>
    <w:rsid w:val="00D657E2"/>
    <w:rsid w:val="00D716EE"/>
    <w:rsid w:val="00D73211"/>
    <w:rsid w:val="00D83FE8"/>
    <w:rsid w:val="00DA13EE"/>
    <w:rsid w:val="00DC13B0"/>
    <w:rsid w:val="00DC35FF"/>
    <w:rsid w:val="00DC41AB"/>
    <w:rsid w:val="00DC5888"/>
    <w:rsid w:val="00DD04D7"/>
    <w:rsid w:val="00DD169F"/>
    <w:rsid w:val="00DD45E1"/>
    <w:rsid w:val="00DD5389"/>
    <w:rsid w:val="00DE1642"/>
    <w:rsid w:val="00DE19D2"/>
    <w:rsid w:val="00DE7334"/>
    <w:rsid w:val="00DE7A71"/>
    <w:rsid w:val="00DE7FCE"/>
    <w:rsid w:val="00DF281C"/>
    <w:rsid w:val="00E035BE"/>
    <w:rsid w:val="00E04915"/>
    <w:rsid w:val="00E07466"/>
    <w:rsid w:val="00E07D00"/>
    <w:rsid w:val="00E102F7"/>
    <w:rsid w:val="00E15352"/>
    <w:rsid w:val="00E435CA"/>
    <w:rsid w:val="00E45E11"/>
    <w:rsid w:val="00E65CD0"/>
    <w:rsid w:val="00E65D72"/>
    <w:rsid w:val="00E71DDF"/>
    <w:rsid w:val="00E751A8"/>
    <w:rsid w:val="00E84487"/>
    <w:rsid w:val="00E86175"/>
    <w:rsid w:val="00E943F4"/>
    <w:rsid w:val="00E974FD"/>
    <w:rsid w:val="00EA6292"/>
    <w:rsid w:val="00EB3CE8"/>
    <w:rsid w:val="00EC3875"/>
    <w:rsid w:val="00EC686C"/>
    <w:rsid w:val="00EC70EE"/>
    <w:rsid w:val="00ED0B87"/>
    <w:rsid w:val="00ED5B3A"/>
    <w:rsid w:val="00EE022C"/>
    <w:rsid w:val="00EE1996"/>
    <w:rsid w:val="00EE52CE"/>
    <w:rsid w:val="00EF479A"/>
    <w:rsid w:val="00EF4987"/>
    <w:rsid w:val="00EF76B2"/>
    <w:rsid w:val="00F04274"/>
    <w:rsid w:val="00F104FF"/>
    <w:rsid w:val="00F1121C"/>
    <w:rsid w:val="00F12A0C"/>
    <w:rsid w:val="00F1677D"/>
    <w:rsid w:val="00F172BD"/>
    <w:rsid w:val="00F20083"/>
    <w:rsid w:val="00F27AD5"/>
    <w:rsid w:val="00F305CF"/>
    <w:rsid w:val="00F31C9A"/>
    <w:rsid w:val="00F333E6"/>
    <w:rsid w:val="00F405D1"/>
    <w:rsid w:val="00F40EBE"/>
    <w:rsid w:val="00F435AD"/>
    <w:rsid w:val="00F54EAE"/>
    <w:rsid w:val="00F83772"/>
    <w:rsid w:val="00F85C3D"/>
    <w:rsid w:val="00F93BE7"/>
    <w:rsid w:val="00F95251"/>
    <w:rsid w:val="00F968A9"/>
    <w:rsid w:val="00F97942"/>
    <w:rsid w:val="00FA4049"/>
    <w:rsid w:val="00FB29FA"/>
    <w:rsid w:val="00FB5F95"/>
    <w:rsid w:val="00FC417C"/>
    <w:rsid w:val="00FC5277"/>
    <w:rsid w:val="00FC760B"/>
    <w:rsid w:val="00FD034B"/>
    <w:rsid w:val="00FD24D4"/>
    <w:rsid w:val="00FE2181"/>
    <w:rsid w:val="00FE3BDC"/>
    <w:rsid w:val="00FE46F4"/>
    <w:rsid w:val="00FE65BC"/>
    <w:rsid w:val="00FE750A"/>
    <w:rsid w:val="00FF3FAB"/>
    <w:rsid w:val="00FF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FC4C652"/>
  <w15:docId w15:val="{74A0C65D-EA4B-42D5-84AE-35A1EA0241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B28D6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8B28D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qFormat/>
    <w:rsid w:val="008B28D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1644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9F15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F15C5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rsid w:val="009F15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F15C5"/>
    <w:rPr>
      <w:kern w:val="2"/>
      <w:sz w:val="18"/>
      <w:szCs w:val="18"/>
    </w:rPr>
  </w:style>
  <w:style w:type="character" w:styleId="a8">
    <w:name w:val="page number"/>
    <w:basedOn w:val="a0"/>
    <w:rsid w:val="00BA3346"/>
  </w:style>
  <w:style w:type="paragraph" w:styleId="a9">
    <w:name w:val="Balloon Text"/>
    <w:basedOn w:val="a"/>
    <w:semiHidden/>
    <w:rsid w:val="000B418C"/>
    <w:rPr>
      <w:sz w:val="18"/>
      <w:szCs w:val="18"/>
    </w:rPr>
  </w:style>
  <w:style w:type="character" w:styleId="aa">
    <w:name w:val="annotation reference"/>
    <w:basedOn w:val="a0"/>
    <w:semiHidden/>
    <w:rsid w:val="000B418C"/>
    <w:rPr>
      <w:sz w:val="21"/>
      <w:szCs w:val="21"/>
    </w:rPr>
  </w:style>
  <w:style w:type="paragraph" w:styleId="ab">
    <w:name w:val="annotation text"/>
    <w:basedOn w:val="a"/>
    <w:semiHidden/>
    <w:rsid w:val="000B418C"/>
    <w:pPr>
      <w:jc w:val="left"/>
    </w:pPr>
  </w:style>
  <w:style w:type="paragraph" w:styleId="ac">
    <w:name w:val="annotation subject"/>
    <w:basedOn w:val="ab"/>
    <w:next w:val="ab"/>
    <w:semiHidden/>
    <w:rsid w:val="000B418C"/>
    <w:rPr>
      <w:b/>
      <w:bCs/>
    </w:rPr>
  </w:style>
  <w:style w:type="paragraph" w:styleId="ad">
    <w:name w:val="Normal (Web)"/>
    <w:basedOn w:val="a"/>
    <w:unhideWhenUsed/>
    <w:rsid w:val="00D41E2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e">
    <w:name w:val="Plain Text"/>
    <w:basedOn w:val="a"/>
    <w:link w:val="af"/>
    <w:rsid w:val="00D41E28"/>
    <w:rPr>
      <w:rFonts w:ascii="宋体" w:hAnsi="Courier New"/>
      <w:szCs w:val="21"/>
    </w:rPr>
  </w:style>
  <w:style w:type="character" w:customStyle="1" w:styleId="af">
    <w:name w:val="纯文本 字符"/>
    <w:basedOn w:val="a0"/>
    <w:link w:val="ae"/>
    <w:rsid w:val="00D41E28"/>
    <w:rPr>
      <w:rFonts w:ascii="宋体" w:hAnsi="Courier New"/>
      <w:kern w:val="2"/>
      <w:sz w:val="21"/>
      <w:szCs w:val="21"/>
    </w:rPr>
  </w:style>
  <w:style w:type="paragraph" w:customStyle="1" w:styleId="10">
    <w:name w:val="样式1"/>
    <w:basedOn w:val="a"/>
    <w:rsid w:val="00D41E28"/>
    <w:pPr>
      <w:tabs>
        <w:tab w:val="left" w:pos="420"/>
        <w:tab w:val="num" w:pos="780"/>
      </w:tabs>
      <w:spacing w:line="288" w:lineRule="auto"/>
      <w:ind w:left="780" w:hanging="360"/>
    </w:pPr>
    <w:rPr>
      <w:kern w:val="44"/>
    </w:rPr>
  </w:style>
  <w:style w:type="character" w:customStyle="1" w:styleId="htmltxt1">
    <w:name w:val="html_txt1"/>
    <w:basedOn w:val="a0"/>
    <w:rsid w:val="003D203A"/>
    <w:rPr>
      <w:color w:val="000000"/>
    </w:rPr>
  </w:style>
  <w:style w:type="paragraph" w:styleId="HTML">
    <w:name w:val="HTML Preformatted"/>
    <w:basedOn w:val="a"/>
    <w:link w:val="HTML0"/>
    <w:uiPriority w:val="99"/>
    <w:unhideWhenUsed/>
    <w:rsid w:val="003D203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rsid w:val="003D203A"/>
    <w:rPr>
      <w:rFonts w:ascii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351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5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7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96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0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908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64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2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4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0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71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1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0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219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image" Target="media/image9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7</TotalTime>
  <Pages>4</Pages>
  <Words>764</Words>
  <Characters>4355</Characters>
  <Application>Microsoft Office Word</Application>
  <DocSecurity>0</DocSecurity>
  <Lines>36</Lines>
  <Paragraphs>10</Paragraphs>
  <ScaleCrop>false</ScaleCrop>
  <Company>安徽工业大学教务处</Company>
  <LinksUpToDate>false</LinksUpToDate>
  <CharactersWithSpaces>5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邹亨龙</dc:creator>
  <cp:lastModifiedBy>李 素兰</cp:lastModifiedBy>
  <cp:revision>28</cp:revision>
  <cp:lastPrinted>2023-02-15T07:43:00Z</cp:lastPrinted>
  <dcterms:created xsi:type="dcterms:W3CDTF">2023-12-22T14:53:00Z</dcterms:created>
  <dcterms:modified xsi:type="dcterms:W3CDTF">2024-03-06T13:05:00Z</dcterms:modified>
</cp:coreProperties>
</file>